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3"/>
  </p:notesMasterIdLst>
  <p:sldIdLst>
    <p:sldId id="341" r:id="rId5"/>
    <p:sldId id="482" r:id="rId6"/>
    <p:sldId id="256" r:id="rId7"/>
    <p:sldId id="274" r:id="rId8"/>
    <p:sldId id="259" r:id="rId9"/>
    <p:sldId id="261" r:id="rId10"/>
    <p:sldId id="265" r:id="rId11"/>
    <p:sldId id="262" r:id="rId12"/>
    <p:sldId id="263" r:id="rId13"/>
    <p:sldId id="266" r:id="rId14"/>
    <p:sldId id="267" r:id="rId15"/>
    <p:sldId id="260" r:id="rId16"/>
    <p:sldId id="268" r:id="rId17"/>
    <p:sldId id="269" r:id="rId18"/>
    <p:sldId id="270" r:id="rId19"/>
    <p:sldId id="272" r:id="rId20"/>
    <p:sldId id="273" r:id="rId21"/>
    <p:sldId id="27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C2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6F93326-4F26-478E-93A6-43784275AA11}" v="2" dt="2024-02-08T16:33:18.56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53" autoAdjust="0"/>
    <p:restoredTop sz="89419" autoAdjust="0"/>
  </p:normalViewPr>
  <p:slideViewPr>
    <p:cSldViewPr snapToGrid="0">
      <p:cViewPr varScale="1">
        <p:scale>
          <a:sx n="74" d="100"/>
          <a:sy n="74" d="100"/>
        </p:scale>
        <p:origin x="1138" y="5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aden Texeira" userId="S::jaden.texeira@giatec.ca::20e8fba3-fd45-4562-8f69-2b92ac01b630" providerId="AD" clId="Web-{CDA28FC6-66B2-18C7-CC1D-8CD8C2E8ACA9}"/>
    <pc:docChg chg="modSld">
      <pc:chgData name="Jaden Texeira" userId="S::jaden.texeira@giatec.ca::20e8fba3-fd45-4562-8f69-2b92ac01b630" providerId="AD" clId="Web-{CDA28FC6-66B2-18C7-CC1D-8CD8C2E8ACA9}" dt="2019-07-10T15:09:31.129" v="0" actId="1076"/>
      <pc:docMkLst>
        <pc:docMk/>
      </pc:docMkLst>
      <pc:sldChg chg="modSp">
        <pc:chgData name="Jaden Texeira" userId="S::jaden.texeira@giatec.ca::20e8fba3-fd45-4562-8f69-2b92ac01b630" providerId="AD" clId="Web-{CDA28FC6-66B2-18C7-CC1D-8CD8C2E8ACA9}" dt="2019-07-10T15:09:31.129" v="0" actId="1076"/>
        <pc:sldMkLst>
          <pc:docMk/>
          <pc:sldMk cId="1236391746" sldId="256"/>
        </pc:sldMkLst>
        <pc:spChg chg="mod">
          <ac:chgData name="Jaden Texeira" userId="S::jaden.texeira@giatec.ca::20e8fba3-fd45-4562-8f69-2b92ac01b630" providerId="AD" clId="Web-{CDA28FC6-66B2-18C7-CC1D-8CD8C2E8ACA9}" dt="2019-07-10T15:09:31.129" v="0" actId="1076"/>
          <ac:spMkLst>
            <pc:docMk/>
            <pc:sldMk cId="1236391746" sldId="256"/>
            <ac:spMk id="7" creationId="{E1DEA144-C990-4805-8AE3-82EF9A9DF086}"/>
          </ac:spMkLst>
        </pc:spChg>
      </pc:sldChg>
    </pc:docChg>
  </pc:docChgLst>
  <pc:docChgLst>
    <pc:chgData name="Sarah Decarufel" userId="S::s.decarufel@giatec.ca::ffd9fe2f-9c15-4405-810a-9c851460bb9f" providerId="AD" clId="Web-{DF558EE7-9263-B982-17E2-9F56A064ED0B}"/>
    <pc:docChg chg="addSld delSld modSld sldOrd">
      <pc:chgData name="Sarah Decarufel" userId="S::s.decarufel@giatec.ca::ffd9fe2f-9c15-4405-810a-9c851460bb9f" providerId="AD" clId="Web-{DF558EE7-9263-B982-17E2-9F56A064ED0B}" dt="2019-08-02T14:26:41.198" v="18"/>
      <pc:docMkLst>
        <pc:docMk/>
      </pc:docMkLst>
      <pc:sldChg chg="ord">
        <pc:chgData name="Sarah Decarufel" userId="S::s.decarufel@giatec.ca::ffd9fe2f-9c15-4405-810a-9c851460bb9f" providerId="AD" clId="Web-{DF558EE7-9263-B982-17E2-9F56A064ED0B}" dt="2019-08-02T14:26:41.198" v="18"/>
        <pc:sldMkLst>
          <pc:docMk/>
          <pc:sldMk cId="3407905734" sldId="262"/>
        </pc:sldMkLst>
      </pc:sldChg>
      <pc:sldChg chg="ord">
        <pc:chgData name="Sarah Decarufel" userId="S::s.decarufel@giatec.ca::ffd9fe2f-9c15-4405-810a-9c851460bb9f" providerId="AD" clId="Web-{DF558EE7-9263-B982-17E2-9F56A064ED0B}" dt="2019-08-02T14:21:34.134" v="0"/>
        <pc:sldMkLst>
          <pc:docMk/>
          <pc:sldMk cId="3812314256" sldId="265"/>
        </pc:sldMkLst>
      </pc:sldChg>
      <pc:sldChg chg="ord">
        <pc:chgData name="Sarah Decarufel" userId="S::s.decarufel@giatec.ca::ffd9fe2f-9c15-4405-810a-9c851460bb9f" providerId="AD" clId="Web-{DF558EE7-9263-B982-17E2-9F56A064ED0B}" dt="2019-08-02T14:26:32.980" v="16"/>
        <pc:sldMkLst>
          <pc:docMk/>
          <pc:sldMk cId="2663252378" sldId="266"/>
        </pc:sldMkLst>
      </pc:sldChg>
      <pc:sldChg chg="ord">
        <pc:chgData name="Sarah Decarufel" userId="S::s.decarufel@giatec.ca::ffd9fe2f-9c15-4405-810a-9c851460bb9f" providerId="AD" clId="Web-{DF558EE7-9263-B982-17E2-9F56A064ED0B}" dt="2019-08-02T14:26:36.089" v="17"/>
        <pc:sldMkLst>
          <pc:docMk/>
          <pc:sldMk cId="2758021635" sldId="267"/>
        </pc:sldMkLst>
      </pc:sldChg>
      <pc:sldChg chg="addSp delSp modSp new mod ord setBg">
        <pc:chgData name="Sarah Decarufel" userId="S::s.decarufel@giatec.ca::ffd9fe2f-9c15-4405-810a-9c851460bb9f" providerId="AD" clId="Web-{DF558EE7-9263-B982-17E2-9F56A064ED0B}" dt="2019-08-02T14:26:05.151" v="14"/>
        <pc:sldMkLst>
          <pc:docMk/>
          <pc:sldMk cId="2621905922" sldId="272"/>
        </pc:sldMkLst>
        <pc:spChg chg="add del">
          <ac:chgData name="Sarah Decarufel" userId="S::s.decarufel@giatec.ca::ffd9fe2f-9c15-4405-810a-9c851460bb9f" providerId="AD" clId="Web-{DF558EE7-9263-B982-17E2-9F56A064ED0B}" dt="2019-08-02T14:23:03.134" v="4"/>
          <ac:spMkLst>
            <pc:docMk/>
            <pc:sldMk cId="2621905922" sldId="272"/>
            <ac:spMk id="7" creationId="{32BC26D8-82FB-445E-AA49-62A77D7C1EE0}"/>
          </ac:spMkLst>
        </pc:spChg>
        <pc:spChg chg="add del">
          <ac:chgData name="Sarah Decarufel" userId="S::s.decarufel@giatec.ca::ffd9fe2f-9c15-4405-810a-9c851460bb9f" providerId="AD" clId="Web-{DF558EE7-9263-B982-17E2-9F56A064ED0B}" dt="2019-08-02T14:23:03.134" v="4"/>
          <ac:spMkLst>
            <pc:docMk/>
            <pc:sldMk cId="2621905922" sldId="272"/>
            <ac:spMk id="9" creationId="{CB44330D-EA18-4254-AA95-EB49948539B8}"/>
          </ac:spMkLst>
        </pc:spChg>
        <pc:picChg chg="add del mod">
          <ac:chgData name="Sarah Decarufel" userId="S::s.decarufel@giatec.ca::ffd9fe2f-9c15-4405-810a-9c851460bb9f" providerId="AD" clId="Web-{DF558EE7-9263-B982-17E2-9F56A064ED0B}" dt="2019-08-02T14:23:54.166" v="9"/>
          <ac:picMkLst>
            <pc:docMk/>
            <pc:sldMk cId="2621905922" sldId="272"/>
            <ac:picMk id="2" creationId="{3FCEBDFD-6B0C-48D5-A07C-4BB7EF13D5E3}"/>
          </ac:picMkLst>
        </pc:picChg>
        <pc:picChg chg="add mod">
          <ac:chgData name="Sarah Decarufel" userId="S::s.decarufel@giatec.ca::ffd9fe2f-9c15-4405-810a-9c851460bb9f" providerId="AD" clId="Web-{DF558EE7-9263-B982-17E2-9F56A064ED0B}" dt="2019-08-02T14:24:29.307" v="11"/>
          <ac:picMkLst>
            <pc:docMk/>
            <pc:sldMk cId="2621905922" sldId="272"/>
            <ac:picMk id="4" creationId="{5A6A208D-70C6-4D06-BEB9-94D937BFBBF4}"/>
          </ac:picMkLst>
        </pc:picChg>
      </pc:sldChg>
      <pc:sldChg chg="addSp modSp new mod ord setBg">
        <pc:chgData name="Sarah Decarufel" userId="S::s.decarufel@giatec.ca::ffd9fe2f-9c15-4405-810a-9c851460bb9f" providerId="AD" clId="Web-{DF558EE7-9263-B982-17E2-9F56A064ED0B}" dt="2019-08-02T14:26:07.370" v="15"/>
        <pc:sldMkLst>
          <pc:docMk/>
          <pc:sldMk cId="265840948" sldId="273"/>
        </pc:sldMkLst>
        <pc:picChg chg="add mod">
          <ac:chgData name="Sarah Decarufel" userId="S::s.decarufel@giatec.ca::ffd9fe2f-9c15-4405-810a-9c851460bb9f" providerId="AD" clId="Web-{DF558EE7-9263-B982-17E2-9F56A064ED0B}" dt="2019-08-02T14:23:48.588" v="8"/>
          <ac:picMkLst>
            <pc:docMk/>
            <pc:sldMk cId="265840948" sldId="273"/>
            <ac:picMk id="2" creationId="{CF612A21-F3EF-4B2C-BB52-28D08AA448C3}"/>
          </ac:picMkLst>
        </pc:picChg>
      </pc:sldChg>
      <pc:sldChg chg="new del">
        <pc:chgData name="Sarah Decarufel" userId="S::s.decarufel@giatec.ca::ffd9fe2f-9c15-4405-810a-9c851460bb9f" providerId="AD" clId="Web-{DF558EE7-9263-B982-17E2-9F56A064ED0B}" dt="2019-08-02T14:25:44.010" v="13"/>
        <pc:sldMkLst>
          <pc:docMk/>
          <pc:sldMk cId="2653196211" sldId="274"/>
        </pc:sldMkLst>
      </pc:sldChg>
    </pc:docChg>
  </pc:docChgLst>
  <pc:docChgLst>
    <pc:chgData name="Jaden" userId="20e8fba3-fd45-4562-8f69-2b92ac01b630" providerId="ADAL" clId="{8DBE4838-14CC-4984-BB89-09209AEE683B}"/>
    <pc:docChg chg="undo custSel addSld delSld modSld sldOrd modMainMaster">
      <pc:chgData name="Jaden" userId="20e8fba3-fd45-4562-8f69-2b92ac01b630" providerId="ADAL" clId="{8DBE4838-14CC-4984-BB89-09209AEE683B}" dt="2020-04-07T23:45:19.613" v="1117" actId="1076"/>
      <pc:docMkLst>
        <pc:docMk/>
      </pc:docMkLst>
      <pc:sldChg chg="modSp">
        <pc:chgData name="Jaden" userId="20e8fba3-fd45-4562-8f69-2b92ac01b630" providerId="ADAL" clId="{8DBE4838-14CC-4984-BB89-09209AEE683B}" dt="2020-04-07T00:18:50.751" v="130" actId="14100"/>
        <pc:sldMkLst>
          <pc:docMk/>
          <pc:sldMk cId="2881415284" sldId="259"/>
        </pc:sldMkLst>
        <pc:spChg chg="mod">
          <ac:chgData name="Jaden" userId="20e8fba3-fd45-4562-8f69-2b92ac01b630" providerId="ADAL" clId="{8DBE4838-14CC-4984-BB89-09209AEE683B}" dt="2020-04-07T00:18:50.751" v="130" actId="14100"/>
          <ac:spMkLst>
            <pc:docMk/>
            <pc:sldMk cId="2881415284" sldId="259"/>
            <ac:spMk id="9" creationId="{F32FF7A0-1D5B-4D2E-840E-E7C0367E7CE6}"/>
          </ac:spMkLst>
        </pc:spChg>
      </pc:sldChg>
      <pc:sldChg chg="ord">
        <pc:chgData name="Jaden" userId="20e8fba3-fd45-4562-8f69-2b92ac01b630" providerId="ADAL" clId="{8DBE4838-14CC-4984-BB89-09209AEE683B}" dt="2020-04-07T00:10:05.020" v="6"/>
        <pc:sldMkLst>
          <pc:docMk/>
          <pc:sldMk cId="3714427956" sldId="260"/>
        </pc:sldMkLst>
      </pc:sldChg>
      <pc:sldChg chg="ord">
        <pc:chgData name="Jaden" userId="20e8fba3-fd45-4562-8f69-2b92ac01b630" providerId="ADAL" clId="{8DBE4838-14CC-4984-BB89-09209AEE683B}" dt="2020-04-07T00:10:44.515" v="8"/>
        <pc:sldMkLst>
          <pc:docMk/>
          <pc:sldMk cId="3855856123" sldId="261"/>
        </pc:sldMkLst>
      </pc:sldChg>
      <pc:sldChg chg="modSp ord">
        <pc:chgData name="Jaden" userId="20e8fba3-fd45-4562-8f69-2b92ac01b630" providerId="ADAL" clId="{8DBE4838-14CC-4984-BB89-09209AEE683B}" dt="2020-04-07T23:45:19.613" v="1117" actId="1076"/>
        <pc:sldMkLst>
          <pc:docMk/>
          <pc:sldMk cId="3407905734" sldId="262"/>
        </pc:sldMkLst>
        <pc:spChg chg="mod">
          <ac:chgData name="Jaden" userId="20e8fba3-fd45-4562-8f69-2b92ac01b630" providerId="ADAL" clId="{8DBE4838-14CC-4984-BB89-09209AEE683B}" dt="2020-04-07T23:45:19.613" v="1117" actId="1076"/>
          <ac:spMkLst>
            <pc:docMk/>
            <pc:sldMk cId="3407905734" sldId="262"/>
            <ac:spMk id="7" creationId="{001E222C-663B-4589-A497-9D20238FB745}"/>
          </ac:spMkLst>
        </pc:spChg>
        <pc:spChg chg="mod">
          <ac:chgData name="Jaden" userId="20e8fba3-fd45-4562-8f69-2b92ac01b630" providerId="ADAL" clId="{8DBE4838-14CC-4984-BB89-09209AEE683B}" dt="2020-04-07T00:11:34.917" v="11" actId="1076"/>
          <ac:spMkLst>
            <pc:docMk/>
            <pc:sldMk cId="3407905734" sldId="262"/>
            <ac:spMk id="13" creationId="{9BCEA737-3218-4296-8EB0-8F650F02631D}"/>
          </ac:spMkLst>
        </pc:spChg>
        <pc:spChg chg="mod">
          <ac:chgData name="Jaden" userId="20e8fba3-fd45-4562-8f69-2b92ac01b630" providerId="ADAL" clId="{8DBE4838-14CC-4984-BB89-09209AEE683B}" dt="2020-04-07T23:45:19.613" v="1117" actId="1076"/>
          <ac:spMkLst>
            <pc:docMk/>
            <pc:sldMk cId="3407905734" sldId="262"/>
            <ac:spMk id="17" creationId="{A3307FFF-D698-49BF-AA03-1A8DC7C7303D}"/>
          </ac:spMkLst>
        </pc:spChg>
        <pc:spChg chg="mod">
          <ac:chgData name="Jaden" userId="20e8fba3-fd45-4562-8f69-2b92ac01b630" providerId="ADAL" clId="{8DBE4838-14CC-4984-BB89-09209AEE683B}" dt="2020-04-07T23:45:19.613" v="1117" actId="1076"/>
          <ac:spMkLst>
            <pc:docMk/>
            <pc:sldMk cId="3407905734" sldId="262"/>
            <ac:spMk id="18" creationId="{FEB1DE71-EFF6-4A2F-82D0-09220CB74339}"/>
          </ac:spMkLst>
        </pc:spChg>
        <pc:spChg chg="mod">
          <ac:chgData name="Jaden" userId="20e8fba3-fd45-4562-8f69-2b92ac01b630" providerId="ADAL" clId="{8DBE4838-14CC-4984-BB89-09209AEE683B}" dt="2020-04-07T23:45:19.613" v="1117" actId="1076"/>
          <ac:spMkLst>
            <pc:docMk/>
            <pc:sldMk cId="3407905734" sldId="262"/>
            <ac:spMk id="19" creationId="{4D9DF603-EEB3-475C-A5D2-300DD1A0029C}"/>
          </ac:spMkLst>
        </pc:spChg>
        <pc:picChg chg="mod">
          <ac:chgData name="Jaden" userId="20e8fba3-fd45-4562-8f69-2b92ac01b630" providerId="ADAL" clId="{8DBE4838-14CC-4984-BB89-09209AEE683B}" dt="2020-04-07T23:45:19.613" v="1117" actId="1076"/>
          <ac:picMkLst>
            <pc:docMk/>
            <pc:sldMk cId="3407905734" sldId="262"/>
            <ac:picMk id="6" creationId="{B3858A00-B9EF-4AE4-81F1-CD8BE46B9E24}"/>
          </ac:picMkLst>
        </pc:picChg>
        <pc:picChg chg="mod">
          <ac:chgData name="Jaden" userId="20e8fba3-fd45-4562-8f69-2b92ac01b630" providerId="ADAL" clId="{8DBE4838-14CC-4984-BB89-09209AEE683B}" dt="2020-04-07T23:45:19.613" v="1117" actId="1076"/>
          <ac:picMkLst>
            <pc:docMk/>
            <pc:sldMk cId="3407905734" sldId="262"/>
            <ac:picMk id="9" creationId="{536FDF0D-9ED9-43E7-9D20-7C411EE72511}"/>
          </ac:picMkLst>
        </pc:picChg>
        <pc:picChg chg="mod">
          <ac:chgData name="Jaden" userId="20e8fba3-fd45-4562-8f69-2b92ac01b630" providerId="ADAL" clId="{8DBE4838-14CC-4984-BB89-09209AEE683B}" dt="2020-04-07T23:45:19.613" v="1117" actId="1076"/>
          <ac:picMkLst>
            <pc:docMk/>
            <pc:sldMk cId="3407905734" sldId="262"/>
            <ac:picMk id="1028" creationId="{BDB72A95-CD53-45C4-B2D4-DE0E7391BE9B}"/>
          </ac:picMkLst>
        </pc:picChg>
      </pc:sldChg>
      <pc:sldChg chg="ord">
        <pc:chgData name="Jaden" userId="20e8fba3-fd45-4562-8f69-2b92ac01b630" providerId="ADAL" clId="{8DBE4838-14CC-4984-BB89-09209AEE683B}" dt="2020-04-07T00:34:48.558" v="142"/>
        <pc:sldMkLst>
          <pc:docMk/>
          <pc:sldMk cId="1258024656" sldId="263"/>
        </pc:sldMkLst>
      </pc:sldChg>
      <pc:sldChg chg="modSp ord modNotesTx">
        <pc:chgData name="Jaden" userId="20e8fba3-fd45-4562-8f69-2b92ac01b630" providerId="ADAL" clId="{8DBE4838-14CC-4984-BB89-09209AEE683B}" dt="2020-04-07T23:40:24.082" v="1112" actId="20577"/>
        <pc:sldMkLst>
          <pc:docMk/>
          <pc:sldMk cId="3812314256" sldId="265"/>
        </pc:sldMkLst>
        <pc:spChg chg="mod">
          <ac:chgData name="Jaden" userId="20e8fba3-fd45-4562-8f69-2b92ac01b630" providerId="ADAL" clId="{8DBE4838-14CC-4984-BB89-09209AEE683B}" dt="2020-04-07T23:40:24.082" v="1112" actId="20577"/>
          <ac:spMkLst>
            <pc:docMk/>
            <pc:sldMk cId="3812314256" sldId="265"/>
            <ac:spMk id="13" creationId="{9BCEA737-3218-4296-8EB0-8F650F02631D}"/>
          </ac:spMkLst>
        </pc:spChg>
        <pc:spChg chg="mod">
          <ac:chgData name="Jaden" userId="20e8fba3-fd45-4562-8f69-2b92ac01b630" providerId="ADAL" clId="{8DBE4838-14CC-4984-BB89-09209AEE683B}" dt="2020-04-07T00:19:37.698" v="131" actId="1076"/>
          <ac:spMkLst>
            <pc:docMk/>
            <pc:sldMk cId="3812314256" sldId="265"/>
            <ac:spMk id="16" creationId="{705297D1-B841-4056-8866-B7D361E31E68}"/>
          </ac:spMkLst>
        </pc:spChg>
        <pc:picChg chg="mod">
          <ac:chgData name="Jaden" userId="20e8fba3-fd45-4562-8f69-2b92ac01b630" providerId="ADAL" clId="{8DBE4838-14CC-4984-BB89-09209AEE683B}" dt="2020-04-07T00:19:41.016" v="132" actId="1076"/>
          <ac:picMkLst>
            <pc:docMk/>
            <pc:sldMk cId="3812314256" sldId="265"/>
            <ac:picMk id="15" creationId="{7019E75C-FB36-41DB-BFB8-D3E3F7890A8A}"/>
          </ac:picMkLst>
        </pc:picChg>
      </pc:sldChg>
      <pc:sldChg chg="addSp modSp">
        <pc:chgData name="Jaden" userId="20e8fba3-fd45-4562-8f69-2b92ac01b630" providerId="ADAL" clId="{8DBE4838-14CC-4984-BB89-09209AEE683B}" dt="2020-04-07T00:41:40.713" v="149" actId="1076"/>
        <pc:sldMkLst>
          <pc:docMk/>
          <pc:sldMk cId="2663252378" sldId="266"/>
        </pc:sldMkLst>
        <pc:picChg chg="add mod">
          <ac:chgData name="Jaden" userId="20e8fba3-fd45-4562-8f69-2b92ac01b630" providerId="ADAL" clId="{8DBE4838-14CC-4984-BB89-09209AEE683B}" dt="2020-04-07T00:41:40.713" v="149" actId="1076"/>
          <ac:picMkLst>
            <pc:docMk/>
            <pc:sldMk cId="2663252378" sldId="266"/>
            <ac:picMk id="10" creationId="{A49A2EFB-D0C3-4B8B-B158-A95AC77781FB}"/>
          </ac:picMkLst>
        </pc:picChg>
      </pc:sldChg>
      <pc:sldChg chg="modSp">
        <pc:chgData name="Jaden" userId="20e8fba3-fd45-4562-8f69-2b92ac01b630" providerId="ADAL" clId="{8DBE4838-14CC-4984-BB89-09209AEE683B}" dt="2020-04-07T00:46:34.170" v="150" actId="1076"/>
        <pc:sldMkLst>
          <pc:docMk/>
          <pc:sldMk cId="2758021635" sldId="267"/>
        </pc:sldMkLst>
        <pc:spChg chg="mod">
          <ac:chgData name="Jaden" userId="20e8fba3-fd45-4562-8f69-2b92ac01b630" providerId="ADAL" clId="{8DBE4838-14CC-4984-BB89-09209AEE683B}" dt="2020-04-07T00:46:34.170" v="150" actId="1076"/>
          <ac:spMkLst>
            <pc:docMk/>
            <pc:sldMk cId="2758021635" sldId="267"/>
            <ac:spMk id="13" creationId="{9BCEA737-3218-4296-8EB0-8F650F02631D}"/>
          </ac:spMkLst>
        </pc:spChg>
      </pc:sldChg>
      <pc:sldChg chg="addSp delSp modSp">
        <pc:chgData name="Jaden" userId="20e8fba3-fd45-4562-8f69-2b92ac01b630" providerId="ADAL" clId="{8DBE4838-14CC-4984-BB89-09209AEE683B}" dt="2020-04-07T02:03:19.579" v="736"/>
        <pc:sldMkLst>
          <pc:docMk/>
          <pc:sldMk cId="2621905922" sldId="272"/>
        </pc:sldMkLst>
        <pc:spChg chg="del">
          <ac:chgData name="Jaden" userId="20e8fba3-fd45-4562-8f69-2b92ac01b630" providerId="ADAL" clId="{8DBE4838-14CC-4984-BB89-09209AEE683B}" dt="2020-04-07T02:03:19.579" v="736"/>
          <ac:spMkLst>
            <pc:docMk/>
            <pc:sldMk cId="2621905922" sldId="272"/>
            <ac:spMk id="2" creationId="{144DD870-8332-4E45-AE5B-585FB6CC7DE1}"/>
          </ac:spMkLst>
        </pc:spChg>
        <pc:spChg chg="add mod">
          <ac:chgData name="Jaden" userId="20e8fba3-fd45-4562-8f69-2b92ac01b630" providerId="ADAL" clId="{8DBE4838-14CC-4984-BB89-09209AEE683B}" dt="2020-04-07T00:52:58.903" v="186" actId="20577"/>
          <ac:spMkLst>
            <pc:docMk/>
            <pc:sldMk cId="2621905922" sldId="272"/>
            <ac:spMk id="3" creationId="{60B69694-A438-4F6C-8504-A11CF269B8EF}"/>
          </ac:spMkLst>
        </pc:spChg>
        <pc:picChg chg="mod">
          <ac:chgData name="Jaden" userId="20e8fba3-fd45-4562-8f69-2b92ac01b630" providerId="ADAL" clId="{8DBE4838-14CC-4984-BB89-09209AEE683B}" dt="2020-04-07T00:51:50.336" v="151" actId="1076"/>
          <ac:picMkLst>
            <pc:docMk/>
            <pc:sldMk cId="2621905922" sldId="272"/>
            <ac:picMk id="4" creationId="{5A6A208D-70C6-4D06-BEB9-94D937BFBBF4}"/>
          </ac:picMkLst>
        </pc:picChg>
      </pc:sldChg>
      <pc:sldChg chg="addSp delSp modSp">
        <pc:chgData name="Jaden" userId="20e8fba3-fd45-4562-8f69-2b92ac01b630" providerId="ADAL" clId="{8DBE4838-14CC-4984-BB89-09209AEE683B}" dt="2020-04-07T02:03:19.579" v="736"/>
        <pc:sldMkLst>
          <pc:docMk/>
          <pc:sldMk cId="265840948" sldId="273"/>
        </pc:sldMkLst>
        <pc:spChg chg="add">
          <ac:chgData name="Jaden" userId="20e8fba3-fd45-4562-8f69-2b92ac01b630" providerId="ADAL" clId="{8DBE4838-14CC-4984-BB89-09209AEE683B}" dt="2020-04-07T00:53:06.506" v="187"/>
          <ac:spMkLst>
            <pc:docMk/>
            <pc:sldMk cId="265840948" sldId="273"/>
            <ac:spMk id="3" creationId="{D6126508-B6EB-450E-AEA5-D81A2FB09A34}"/>
          </ac:spMkLst>
        </pc:spChg>
        <pc:spChg chg="del">
          <ac:chgData name="Jaden" userId="20e8fba3-fd45-4562-8f69-2b92ac01b630" providerId="ADAL" clId="{8DBE4838-14CC-4984-BB89-09209AEE683B}" dt="2020-04-07T02:03:19.579" v="736"/>
          <ac:spMkLst>
            <pc:docMk/>
            <pc:sldMk cId="265840948" sldId="273"/>
            <ac:spMk id="4" creationId="{DFFCAF45-979E-4E18-AE20-6376F53919B5}"/>
          </ac:spMkLst>
        </pc:spChg>
        <pc:picChg chg="mod">
          <ac:chgData name="Jaden" userId="20e8fba3-fd45-4562-8f69-2b92ac01b630" providerId="ADAL" clId="{8DBE4838-14CC-4984-BB89-09209AEE683B}" dt="2020-04-07T00:52:15.577" v="154" actId="1076"/>
          <ac:picMkLst>
            <pc:docMk/>
            <pc:sldMk cId="265840948" sldId="273"/>
            <ac:picMk id="2" creationId="{CF612A21-F3EF-4B2C-BB52-28D08AA448C3}"/>
          </ac:picMkLst>
        </pc:picChg>
      </pc:sldChg>
      <pc:sldChg chg="delSp modSp add">
        <pc:chgData name="Jaden" userId="20e8fba3-fd45-4562-8f69-2b92ac01b630" providerId="ADAL" clId="{8DBE4838-14CC-4984-BB89-09209AEE683B}" dt="2020-04-07T02:01:48.211" v="729" actId="20577"/>
        <pc:sldMkLst>
          <pc:docMk/>
          <pc:sldMk cId="1040618408" sldId="274"/>
        </pc:sldMkLst>
        <pc:spChg chg="mod">
          <ac:chgData name="Jaden" userId="20e8fba3-fd45-4562-8f69-2b92ac01b630" providerId="ADAL" clId="{8DBE4838-14CC-4984-BB89-09209AEE683B}" dt="2020-04-07T00:16:09.409" v="108" actId="20577"/>
          <ac:spMkLst>
            <pc:docMk/>
            <pc:sldMk cId="1040618408" sldId="274"/>
            <ac:spMk id="2" creationId="{30B12541-B945-48F8-8162-8F3285580AD9}"/>
          </ac:spMkLst>
        </pc:spChg>
        <pc:spChg chg="mod">
          <ac:chgData name="Jaden" userId="20e8fba3-fd45-4562-8f69-2b92ac01b630" providerId="ADAL" clId="{8DBE4838-14CC-4984-BB89-09209AEE683B}" dt="2020-04-07T02:01:48.211" v="729" actId="20577"/>
          <ac:spMkLst>
            <pc:docMk/>
            <pc:sldMk cId="1040618408" sldId="274"/>
            <ac:spMk id="8" creationId="{E213BABD-7D21-4562-82EE-EFB92D18F7CD}"/>
          </ac:spMkLst>
        </pc:spChg>
        <pc:picChg chg="del">
          <ac:chgData name="Jaden" userId="20e8fba3-fd45-4562-8f69-2b92ac01b630" providerId="ADAL" clId="{8DBE4838-14CC-4984-BB89-09209AEE683B}" dt="2020-04-07T00:16:15.859" v="109" actId="478"/>
          <ac:picMkLst>
            <pc:docMk/>
            <pc:sldMk cId="1040618408" sldId="274"/>
            <ac:picMk id="6" creationId="{F8D5A6B6-4660-43F4-B670-205FE675D121}"/>
          </ac:picMkLst>
        </pc:picChg>
        <pc:picChg chg="mod">
          <ac:chgData name="Jaden" userId="20e8fba3-fd45-4562-8f69-2b92ac01b630" providerId="ADAL" clId="{8DBE4838-14CC-4984-BB89-09209AEE683B}" dt="2020-04-07T00:18:25.962" v="129" actId="1076"/>
          <ac:picMkLst>
            <pc:docMk/>
            <pc:sldMk cId="1040618408" sldId="274"/>
            <ac:picMk id="10" creationId="{3BAA89CD-F3DE-4295-90D3-E483B3D21D72}"/>
          </ac:picMkLst>
        </pc:picChg>
      </pc:sldChg>
      <pc:sldChg chg="add del ord">
        <pc:chgData name="Jaden" userId="20e8fba3-fd45-4562-8f69-2b92ac01b630" providerId="ADAL" clId="{8DBE4838-14CC-4984-BB89-09209AEE683B}" dt="2020-04-07T01:40:39.493" v="557" actId="47"/>
        <pc:sldMkLst>
          <pc:docMk/>
          <pc:sldMk cId="3519059757" sldId="275"/>
        </pc:sldMkLst>
      </pc:sldChg>
      <pc:sldChg chg="addSp delSp modSp add del">
        <pc:chgData name="Jaden" userId="20e8fba3-fd45-4562-8f69-2b92ac01b630" providerId="ADAL" clId="{8DBE4838-14CC-4984-BB89-09209AEE683B}" dt="2020-04-07T01:55:56.560" v="702" actId="47"/>
        <pc:sldMkLst>
          <pc:docMk/>
          <pc:sldMk cId="79505493" sldId="276"/>
        </pc:sldMkLst>
        <pc:spChg chg="add del">
          <ac:chgData name="Jaden" userId="20e8fba3-fd45-4562-8f69-2b92ac01b630" providerId="ADAL" clId="{8DBE4838-14CC-4984-BB89-09209AEE683B}" dt="2020-04-07T01:51:50.579" v="699" actId="478"/>
          <ac:spMkLst>
            <pc:docMk/>
            <pc:sldMk cId="79505493" sldId="276"/>
            <ac:spMk id="4" creationId="{11B82EFC-3885-4330-9FA7-61E68BBD8860}"/>
          </ac:spMkLst>
        </pc:spChg>
        <pc:spChg chg="mod">
          <ac:chgData name="Jaden" userId="20e8fba3-fd45-4562-8f69-2b92ac01b630" providerId="ADAL" clId="{8DBE4838-14CC-4984-BB89-09209AEE683B}" dt="2020-04-07T01:45:51.753" v="695" actId="5793"/>
          <ac:spMkLst>
            <pc:docMk/>
            <pc:sldMk cId="79505493" sldId="276"/>
            <ac:spMk id="13" creationId="{9BCEA737-3218-4296-8EB0-8F650F02631D}"/>
          </ac:spMkLst>
        </pc:spChg>
        <pc:picChg chg="add del">
          <ac:chgData name="Jaden" userId="20e8fba3-fd45-4562-8f69-2b92ac01b630" providerId="ADAL" clId="{8DBE4838-14CC-4984-BB89-09209AEE683B}" dt="2020-04-07T01:51:50.579" v="699" actId="478"/>
          <ac:picMkLst>
            <pc:docMk/>
            <pc:sldMk cId="79505493" sldId="276"/>
            <ac:picMk id="3" creationId="{E8EF709C-0CAD-410D-AE79-1B363D621E61}"/>
          </ac:picMkLst>
        </pc:picChg>
        <pc:picChg chg="del">
          <ac:chgData name="Jaden" userId="20e8fba3-fd45-4562-8f69-2b92ac01b630" providerId="ADAL" clId="{8DBE4838-14CC-4984-BB89-09209AEE683B}" dt="2020-04-07T01:45:55.188" v="696" actId="478"/>
          <ac:picMkLst>
            <pc:docMk/>
            <pc:sldMk cId="79505493" sldId="276"/>
            <ac:picMk id="12" creationId="{D087E42B-4851-4A54-83FA-83CC0707AD1A}"/>
          </ac:picMkLst>
        </pc:picChg>
      </pc:sldChg>
      <pc:sldChg chg="addSp modSp add">
        <pc:chgData name="Jaden" userId="20e8fba3-fd45-4562-8f69-2b92ac01b630" providerId="ADAL" clId="{8DBE4838-14CC-4984-BB89-09209AEE683B}" dt="2020-04-07T01:58:22.662" v="724" actId="1076"/>
        <pc:sldMkLst>
          <pc:docMk/>
          <pc:sldMk cId="3214710968" sldId="341"/>
        </pc:sldMkLst>
        <pc:spChg chg="mod">
          <ac:chgData name="Jaden" userId="20e8fba3-fd45-4562-8f69-2b92ac01b630" providerId="ADAL" clId="{8DBE4838-14CC-4984-BB89-09209AEE683B}" dt="2020-04-07T01:58:19.590" v="723" actId="1076"/>
          <ac:spMkLst>
            <pc:docMk/>
            <pc:sldMk cId="3214710968" sldId="341"/>
            <ac:spMk id="4" creationId="{00000000-0000-0000-0000-000000000000}"/>
          </ac:spMkLst>
        </pc:spChg>
        <pc:spChg chg="add">
          <ac:chgData name="Jaden" userId="20e8fba3-fd45-4562-8f69-2b92ac01b630" providerId="ADAL" clId="{8DBE4838-14CC-4984-BB89-09209AEE683B}" dt="2020-04-07T01:58:09.470" v="722"/>
          <ac:spMkLst>
            <pc:docMk/>
            <pc:sldMk cId="3214710968" sldId="341"/>
            <ac:spMk id="7" creationId="{5A472172-737F-4935-A192-9C202765933D}"/>
          </ac:spMkLst>
        </pc:spChg>
        <pc:picChg chg="mod">
          <ac:chgData name="Jaden" userId="20e8fba3-fd45-4562-8f69-2b92ac01b630" providerId="ADAL" clId="{8DBE4838-14CC-4984-BB89-09209AEE683B}" dt="2020-04-07T01:58:19.590" v="723" actId="1076"/>
          <ac:picMkLst>
            <pc:docMk/>
            <pc:sldMk cId="3214710968" sldId="341"/>
            <ac:picMk id="6" creationId="{0D293978-582B-4759-A6F1-0CB7751897D9}"/>
          </ac:picMkLst>
        </pc:picChg>
        <pc:cxnChg chg="mod">
          <ac:chgData name="Jaden" userId="20e8fba3-fd45-4562-8f69-2b92ac01b630" providerId="ADAL" clId="{8DBE4838-14CC-4984-BB89-09209AEE683B}" dt="2020-04-07T01:58:22.662" v="724" actId="1076"/>
          <ac:cxnSpMkLst>
            <pc:docMk/>
            <pc:sldMk cId="3214710968" sldId="341"/>
            <ac:cxnSpMk id="10" creationId="{030EB4FC-D4A4-46AD-BB45-3C107C1C1436}"/>
          </ac:cxnSpMkLst>
        </pc:cxnChg>
      </pc:sldChg>
      <pc:sldChg chg="addSp delSp modSp add">
        <pc:chgData name="Jaden" userId="20e8fba3-fd45-4562-8f69-2b92ac01b630" providerId="ADAL" clId="{8DBE4838-14CC-4984-BB89-09209AEE683B}" dt="2020-04-07T02:08:24.024" v="775" actId="478"/>
        <pc:sldMkLst>
          <pc:docMk/>
          <pc:sldMk cId="3497783350" sldId="482"/>
        </pc:sldMkLst>
        <pc:spChg chg="del mod">
          <ac:chgData name="Jaden" userId="20e8fba3-fd45-4562-8f69-2b92ac01b630" providerId="ADAL" clId="{8DBE4838-14CC-4984-BB89-09209AEE683B}" dt="2020-04-07T02:02:25.929" v="735" actId="478"/>
          <ac:spMkLst>
            <pc:docMk/>
            <pc:sldMk cId="3497783350" sldId="482"/>
            <ac:spMk id="2" creationId="{00000000-0000-0000-0000-000000000000}"/>
          </ac:spMkLst>
        </pc:spChg>
        <pc:spChg chg="del">
          <ac:chgData name="Jaden" userId="20e8fba3-fd45-4562-8f69-2b92ac01b630" providerId="ADAL" clId="{8DBE4838-14CC-4984-BB89-09209AEE683B}" dt="2020-04-07T02:03:19.579" v="736"/>
          <ac:spMkLst>
            <pc:docMk/>
            <pc:sldMk cId="3497783350" sldId="482"/>
            <ac:spMk id="3" creationId="{9000B88D-A32F-44BE-B4F9-272C528F2626}"/>
          </ac:spMkLst>
        </pc:spChg>
        <pc:spChg chg="add del mod">
          <ac:chgData name="Jaden" userId="20e8fba3-fd45-4562-8f69-2b92ac01b630" providerId="ADAL" clId="{8DBE4838-14CC-4984-BB89-09209AEE683B}" dt="2020-04-07T01:57:01.760" v="720" actId="478"/>
          <ac:spMkLst>
            <pc:docMk/>
            <pc:sldMk cId="3497783350" sldId="482"/>
            <ac:spMk id="4" creationId="{00000000-0000-0000-0000-000000000000}"/>
          </ac:spMkLst>
        </pc:spChg>
        <pc:spChg chg="mod">
          <ac:chgData name="Jaden" userId="20e8fba3-fd45-4562-8f69-2b92ac01b630" providerId="ADAL" clId="{8DBE4838-14CC-4984-BB89-09209AEE683B}" dt="2020-04-07T02:02:08.408" v="732" actId="1076"/>
          <ac:spMkLst>
            <pc:docMk/>
            <pc:sldMk cId="3497783350" sldId="482"/>
            <ac:spMk id="5" creationId="{00000000-0000-0000-0000-000000000000}"/>
          </ac:spMkLst>
        </pc:spChg>
        <pc:spChg chg="del">
          <ac:chgData name="Jaden" userId="20e8fba3-fd45-4562-8f69-2b92ac01b630" providerId="ADAL" clId="{8DBE4838-14CC-4984-BB89-09209AEE683B}" dt="2020-04-07T02:05:03.833" v="743" actId="478"/>
          <ac:spMkLst>
            <pc:docMk/>
            <pc:sldMk cId="3497783350" sldId="482"/>
            <ac:spMk id="6" creationId="{A854F571-B6B8-4AE0-BCA6-164D98019548}"/>
          </ac:spMkLst>
        </pc:spChg>
        <pc:spChg chg="del">
          <ac:chgData name="Jaden" userId="20e8fba3-fd45-4562-8f69-2b92ac01b630" providerId="ADAL" clId="{8DBE4838-14CC-4984-BB89-09209AEE683B}" dt="2020-04-07T02:06:40.417" v="750" actId="478"/>
          <ac:spMkLst>
            <pc:docMk/>
            <pc:sldMk cId="3497783350" sldId="482"/>
            <ac:spMk id="7" creationId="{1E52C2F2-9CB3-4D76-A17E-C8393C8CD194}"/>
          </ac:spMkLst>
        </pc:spChg>
        <pc:spChg chg="del">
          <ac:chgData name="Jaden" userId="20e8fba3-fd45-4562-8f69-2b92ac01b630" providerId="ADAL" clId="{8DBE4838-14CC-4984-BB89-09209AEE683B}" dt="2020-04-07T02:08:24.024" v="775" actId="478"/>
          <ac:spMkLst>
            <pc:docMk/>
            <pc:sldMk cId="3497783350" sldId="482"/>
            <ac:spMk id="8" creationId="{D0CCA6B8-A0D1-4462-A50C-332C2823C7F1}"/>
          </ac:spMkLst>
        </pc:spChg>
        <pc:spChg chg="add del mod">
          <ac:chgData name="Jaden" userId="20e8fba3-fd45-4562-8f69-2b92ac01b630" providerId="ADAL" clId="{8DBE4838-14CC-4984-BB89-09209AEE683B}" dt="2020-04-07T01:56:58.240" v="719" actId="478"/>
          <ac:spMkLst>
            <pc:docMk/>
            <pc:sldMk cId="3497783350" sldId="482"/>
            <ac:spMk id="14" creationId="{F1FC6817-BCAA-4CFC-AF49-D05FCE374E68}"/>
          </ac:spMkLst>
        </pc:spChg>
        <pc:spChg chg="add">
          <ac:chgData name="Jaden" userId="20e8fba3-fd45-4562-8f69-2b92ac01b630" providerId="ADAL" clId="{8DBE4838-14CC-4984-BB89-09209AEE683B}" dt="2020-04-07T02:02:21.457" v="734"/>
          <ac:spMkLst>
            <pc:docMk/>
            <pc:sldMk cId="3497783350" sldId="482"/>
            <ac:spMk id="17" creationId="{2CEA1A69-E006-4C8D-A113-F266D9638107}"/>
          </ac:spMkLst>
        </pc:spChg>
        <pc:grpChg chg="mod">
          <ac:chgData name="Jaden" userId="20e8fba3-fd45-4562-8f69-2b92ac01b630" providerId="ADAL" clId="{8DBE4838-14CC-4984-BB89-09209AEE683B}" dt="2020-04-07T02:02:08.408" v="732" actId="1076"/>
          <ac:grpSpMkLst>
            <pc:docMk/>
            <pc:sldMk cId="3497783350" sldId="482"/>
            <ac:grpSpMk id="10" creationId="{00000000-0000-0000-0000-000000000000}"/>
          </ac:grpSpMkLst>
        </pc:grpChg>
        <pc:picChg chg="mod">
          <ac:chgData name="Jaden" userId="20e8fba3-fd45-4562-8f69-2b92ac01b630" providerId="ADAL" clId="{8DBE4838-14CC-4984-BB89-09209AEE683B}" dt="2020-04-07T02:02:08.408" v="732" actId="1076"/>
          <ac:picMkLst>
            <pc:docMk/>
            <pc:sldMk cId="3497783350" sldId="482"/>
            <ac:picMk id="11" creationId="{00000000-0000-0000-0000-000000000000}"/>
          </ac:picMkLst>
        </pc:picChg>
        <pc:picChg chg="mod">
          <ac:chgData name="Jaden" userId="20e8fba3-fd45-4562-8f69-2b92ac01b630" providerId="ADAL" clId="{8DBE4838-14CC-4984-BB89-09209AEE683B}" dt="2020-04-07T02:02:08.408" v="732" actId="1076"/>
          <ac:picMkLst>
            <pc:docMk/>
            <pc:sldMk cId="3497783350" sldId="482"/>
            <ac:picMk id="12" creationId="{00000000-0000-0000-0000-000000000000}"/>
          </ac:picMkLst>
        </pc:picChg>
        <pc:picChg chg="mod">
          <ac:chgData name="Jaden" userId="20e8fba3-fd45-4562-8f69-2b92ac01b630" providerId="ADAL" clId="{8DBE4838-14CC-4984-BB89-09209AEE683B}" dt="2020-04-07T02:02:08.408" v="732" actId="1076"/>
          <ac:picMkLst>
            <pc:docMk/>
            <pc:sldMk cId="3497783350" sldId="482"/>
            <ac:picMk id="13" creationId="{00000000-0000-0000-0000-000000000000}"/>
          </ac:picMkLst>
        </pc:picChg>
        <pc:picChg chg="add del mod">
          <ac:chgData name="Jaden" userId="20e8fba3-fd45-4562-8f69-2b92ac01b630" providerId="ADAL" clId="{8DBE4838-14CC-4984-BB89-09209AEE683B}" dt="2020-04-07T01:56:58.240" v="719" actId="478"/>
          <ac:picMkLst>
            <pc:docMk/>
            <pc:sldMk cId="3497783350" sldId="482"/>
            <ac:picMk id="15" creationId="{798EE56F-5383-4639-97CC-F7BCBBCD10A6}"/>
          </ac:picMkLst>
        </pc:picChg>
        <pc:picChg chg="add">
          <ac:chgData name="Jaden" userId="20e8fba3-fd45-4562-8f69-2b92ac01b630" providerId="ADAL" clId="{8DBE4838-14CC-4984-BB89-09209AEE683B}" dt="2020-04-07T02:02:21.457" v="734"/>
          <ac:picMkLst>
            <pc:docMk/>
            <pc:sldMk cId="3497783350" sldId="482"/>
            <ac:picMk id="19" creationId="{186E7048-863E-4721-B7BE-CCD2BA28576D}"/>
          </ac:picMkLst>
        </pc:picChg>
        <pc:picChg chg="mod">
          <ac:chgData name="Jaden" userId="20e8fba3-fd45-4562-8f69-2b92ac01b630" providerId="ADAL" clId="{8DBE4838-14CC-4984-BB89-09209AEE683B}" dt="2020-04-07T02:02:08.408" v="732" actId="1076"/>
          <ac:picMkLst>
            <pc:docMk/>
            <pc:sldMk cId="3497783350" sldId="482"/>
            <ac:picMk id="1026" creationId="{00000000-0000-0000-0000-000000000000}"/>
          </ac:picMkLst>
        </pc:picChg>
        <pc:picChg chg="mod">
          <ac:chgData name="Jaden" userId="20e8fba3-fd45-4562-8f69-2b92ac01b630" providerId="ADAL" clId="{8DBE4838-14CC-4984-BB89-09209AEE683B}" dt="2020-04-07T02:02:08.408" v="732" actId="1076"/>
          <ac:picMkLst>
            <pc:docMk/>
            <pc:sldMk cId="3497783350" sldId="482"/>
            <ac:picMk id="1027" creationId="{00000000-0000-0000-0000-000000000000}"/>
          </ac:picMkLst>
        </pc:picChg>
        <pc:picChg chg="mod">
          <ac:chgData name="Jaden" userId="20e8fba3-fd45-4562-8f69-2b92ac01b630" providerId="ADAL" clId="{8DBE4838-14CC-4984-BB89-09209AEE683B}" dt="2020-04-07T02:02:08.408" v="732" actId="1076"/>
          <ac:picMkLst>
            <pc:docMk/>
            <pc:sldMk cId="3497783350" sldId="482"/>
            <ac:picMk id="1028" creationId="{00000000-0000-0000-0000-000000000000}"/>
          </ac:picMkLst>
        </pc:picChg>
        <pc:cxnChg chg="add del mod">
          <ac:chgData name="Jaden" userId="20e8fba3-fd45-4562-8f69-2b92ac01b630" providerId="ADAL" clId="{8DBE4838-14CC-4984-BB89-09209AEE683B}" dt="2020-04-07T02:02:12.391" v="733" actId="478"/>
          <ac:cxnSpMkLst>
            <pc:docMk/>
            <pc:sldMk cId="3497783350" sldId="482"/>
            <ac:cxnSpMk id="16" creationId="{9F3782C0-225F-4CFF-A749-F396FD7AAC50}"/>
          </ac:cxnSpMkLst>
        </pc:cxnChg>
        <pc:cxnChg chg="add">
          <ac:chgData name="Jaden" userId="20e8fba3-fd45-4562-8f69-2b92ac01b630" providerId="ADAL" clId="{8DBE4838-14CC-4984-BB89-09209AEE683B}" dt="2020-04-07T02:02:21.457" v="734"/>
          <ac:cxnSpMkLst>
            <pc:docMk/>
            <pc:sldMk cId="3497783350" sldId="482"/>
            <ac:cxnSpMk id="18" creationId="{796F81D3-B2A8-4EF0-9F01-66411AEF4A17}"/>
          </ac:cxnSpMkLst>
        </pc:cxnChg>
      </pc:sldChg>
      <pc:sldMasterChg chg="modSp modSldLayout">
        <pc:chgData name="Jaden" userId="20e8fba3-fd45-4562-8f69-2b92ac01b630" providerId="ADAL" clId="{8DBE4838-14CC-4984-BB89-09209AEE683B}" dt="2020-04-07T02:07:41.162" v="774"/>
        <pc:sldMasterMkLst>
          <pc:docMk/>
          <pc:sldMasterMk cId="1934299325" sldId="2147483648"/>
        </pc:sldMasterMkLst>
        <pc:spChg chg="mod">
          <ac:chgData name="Jaden" userId="20e8fba3-fd45-4562-8f69-2b92ac01b630" providerId="ADAL" clId="{8DBE4838-14CC-4984-BB89-09209AEE683B}" dt="2020-04-07T02:04:04.907" v="742" actId="1076"/>
          <ac:spMkLst>
            <pc:docMk/>
            <pc:sldMasterMk cId="1934299325" sldId="2147483648"/>
            <ac:spMk id="6" creationId="{D4BBED47-ACC3-448C-B4AF-F0F6D61BAE9C}"/>
          </ac:spMkLst>
        </pc:spChg>
        <pc:spChg chg="mod">
          <ac:chgData name="Jaden" userId="20e8fba3-fd45-4562-8f69-2b92ac01b630" providerId="ADAL" clId="{8DBE4838-14CC-4984-BB89-09209AEE683B}" dt="2020-04-07T02:05:49.839" v="749" actId="207"/>
          <ac:spMkLst>
            <pc:docMk/>
            <pc:sldMasterMk cId="1934299325" sldId="2147483648"/>
            <ac:spMk id="7" creationId="{3D10573E-1D05-45D2-BA28-1057CA62F05D}"/>
          </ac:spMkLst>
        </pc:spChg>
        <pc:sldLayoutChg chg="addSp delSp modSp">
          <pc:chgData name="Jaden" userId="20e8fba3-fd45-4562-8f69-2b92ac01b630" providerId="ADAL" clId="{8DBE4838-14CC-4984-BB89-09209AEE683B}" dt="2020-04-07T02:07:19.541" v="754"/>
          <pc:sldLayoutMkLst>
            <pc:docMk/>
            <pc:sldMasterMk cId="1934299325" sldId="2147483648"/>
            <pc:sldLayoutMk cId="1598169073" sldId="2147483649"/>
          </pc:sldLayoutMkLst>
          <pc:spChg chg="del">
            <ac:chgData name="Jaden" userId="20e8fba3-fd45-4562-8f69-2b92ac01b630" providerId="ADAL" clId="{8DBE4838-14CC-4984-BB89-09209AEE683B}" dt="2020-04-07T02:07:12.236" v="751"/>
            <ac:spMkLst>
              <pc:docMk/>
              <pc:sldMasterMk cId="1934299325" sldId="2147483648"/>
              <pc:sldLayoutMk cId="1598169073" sldId="2147483649"/>
              <ac:spMk id="4" creationId="{F698AFCD-5680-4406-80A9-67AED53D2F60}"/>
            </ac:spMkLst>
          </pc:spChg>
          <pc:spChg chg="del">
            <ac:chgData name="Jaden" userId="20e8fba3-fd45-4562-8f69-2b92ac01b630" providerId="ADAL" clId="{8DBE4838-14CC-4984-BB89-09209AEE683B}" dt="2020-04-07T02:07:12.236" v="751"/>
            <ac:spMkLst>
              <pc:docMk/>
              <pc:sldMasterMk cId="1934299325" sldId="2147483648"/>
              <pc:sldLayoutMk cId="1598169073" sldId="2147483649"/>
              <ac:spMk id="5" creationId="{47C8B068-B88C-49E6-A89E-1420FEBB94CE}"/>
            </ac:spMkLst>
          </pc:spChg>
          <pc:spChg chg="del">
            <ac:chgData name="Jaden" userId="20e8fba3-fd45-4562-8f69-2b92ac01b630" providerId="ADAL" clId="{8DBE4838-14CC-4984-BB89-09209AEE683B}" dt="2020-04-07T02:07:12.236" v="751"/>
            <ac:spMkLst>
              <pc:docMk/>
              <pc:sldMasterMk cId="1934299325" sldId="2147483648"/>
              <pc:sldLayoutMk cId="1598169073" sldId="2147483649"/>
              <ac:spMk id="6" creationId="{55AE5340-4641-4540-86C1-5208F195904A}"/>
            </ac:spMkLst>
          </pc:spChg>
          <pc:spChg chg="add del mod">
            <ac:chgData name="Jaden" userId="20e8fba3-fd45-4562-8f69-2b92ac01b630" providerId="ADAL" clId="{8DBE4838-14CC-4984-BB89-09209AEE683B}" dt="2020-04-07T02:07:19.008" v="753"/>
            <ac:spMkLst>
              <pc:docMk/>
              <pc:sldMasterMk cId="1934299325" sldId="2147483648"/>
              <pc:sldLayoutMk cId="1598169073" sldId="2147483649"/>
              <ac:spMk id="7" creationId="{68665A81-A403-44A8-9A3A-48D4302E98F9}"/>
            </ac:spMkLst>
          </pc:spChg>
          <pc:spChg chg="add del mod">
            <ac:chgData name="Jaden" userId="20e8fba3-fd45-4562-8f69-2b92ac01b630" providerId="ADAL" clId="{8DBE4838-14CC-4984-BB89-09209AEE683B}" dt="2020-04-07T02:07:19.008" v="753"/>
            <ac:spMkLst>
              <pc:docMk/>
              <pc:sldMasterMk cId="1934299325" sldId="2147483648"/>
              <pc:sldLayoutMk cId="1598169073" sldId="2147483649"/>
              <ac:spMk id="8" creationId="{6213708F-1ACA-4FAE-B30F-97FB561E2FF0}"/>
            </ac:spMkLst>
          </pc:spChg>
          <pc:spChg chg="add del mod">
            <ac:chgData name="Jaden" userId="20e8fba3-fd45-4562-8f69-2b92ac01b630" providerId="ADAL" clId="{8DBE4838-14CC-4984-BB89-09209AEE683B}" dt="2020-04-07T02:07:19.008" v="753"/>
            <ac:spMkLst>
              <pc:docMk/>
              <pc:sldMasterMk cId="1934299325" sldId="2147483648"/>
              <pc:sldLayoutMk cId="1598169073" sldId="2147483649"/>
              <ac:spMk id="9" creationId="{7EC4772F-5855-462B-A80D-4E81A5295345}"/>
            </ac:spMkLst>
          </pc:spChg>
          <pc:spChg chg="add mod">
            <ac:chgData name="Jaden" userId="20e8fba3-fd45-4562-8f69-2b92ac01b630" providerId="ADAL" clId="{8DBE4838-14CC-4984-BB89-09209AEE683B}" dt="2020-04-07T02:07:19.541" v="754"/>
            <ac:spMkLst>
              <pc:docMk/>
              <pc:sldMasterMk cId="1934299325" sldId="2147483648"/>
              <pc:sldLayoutMk cId="1598169073" sldId="2147483649"/>
              <ac:spMk id="10" creationId="{D7A35799-3EDE-4B58-AE1B-CB01D6103FB6}"/>
            </ac:spMkLst>
          </pc:spChg>
          <pc:spChg chg="add mod">
            <ac:chgData name="Jaden" userId="20e8fba3-fd45-4562-8f69-2b92ac01b630" providerId="ADAL" clId="{8DBE4838-14CC-4984-BB89-09209AEE683B}" dt="2020-04-07T02:07:19.541" v="754"/>
            <ac:spMkLst>
              <pc:docMk/>
              <pc:sldMasterMk cId="1934299325" sldId="2147483648"/>
              <pc:sldLayoutMk cId="1598169073" sldId="2147483649"/>
              <ac:spMk id="11" creationId="{272AE1E3-2644-423D-9024-DA9093BD1BCA}"/>
            </ac:spMkLst>
          </pc:spChg>
          <pc:spChg chg="add mod">
            <ac:chgData name="Jaden" userId="20e8fba3-fd45-4562-8f69-2b92ac01b630" providerId="ADAL" clId="{8DBE4838-14CC-4984-BB89-09209AEE683B}" dt="2020-04-07T02:07:19.541" v="754"/>
            <ac:spMkLst>
              <pc:docMk/>
              <pc:sldMasterMk cId="1934299325" sldId="2147483648"/>
              <pc:sldLayoutMk cId="1598169073" sldId="2147483649"/>
              <ac:spMk id="12" creationId="{957CC2F8-DA4A-4CD3-BDF7-525E39349059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2.506" v="756"/>
          <pc:sldLayoutMkLst>
            <pc:docMk/>
            <pc:sldMasterMk cId="1934299325" sldId="2147483648"/>
            <pc:sldLayoutMk cId="1510894221" sldId="2147483650"/>
          </pc:sldLayoutMkLst>
          <pc:spChg chg="del">
            <ac:chgData name="Jaden" userId="20e8fba3-fd45-4562-8f69-2b92ac01b630" providerId="ADAL" clId="{8DBE4838-14CC-4984-BB89-09209AEE683B}" dt="2020-04-07T02:07:32.333" v="755"/>
            <ac:spMkLst>
              <pc:docMk/>
              <pc:sldMasterMk cId="1934299325" sldId="2147483648"/>
              <pc:sldLayoutMk cId="1510894221" sldId="2147483650"/>
              <ac:spMk id="4" creationId="{B978A7EC-1319-4D05-BE90-E2AF36FE52C7}"/>
            </ac:spMkLst>
          </pc:spChg>
          <pc:spChg chg="del">
            <ac:chgData name="Jaden" userId="20e8fba3-fd45-4562-8f69-2b92ac01b630" providerId="ADAL" clId="{8DBE4838-14CC-4984-BB89-09209AEE683B}" dt="2020-04-07T02:07:32.333" v="755"/>
            <ac:spMkLst>
              <pc:docMk/>
              <pc:sldMasterMk cId="1934299325" sldId="2147483648"/>
              <pc:sldLayoutMk cId="1510894221" sldId="2147483650"/>
              <ac:spMk id="5" creationId="{0C6104D2-C107-4776-9EAC-62CC09F34B7B}"/>
            </ac:spMkLst>
          </pc:spChg>
          <pc:spChg chg="del">
            <ac:chgData name="Jaden" userId="20e8fba3-fd45-4562-8f69-2b92ac01b630" providerId="ADAL" clId="{8DBE4838-14CC-4984-BB89-09209AEE683B}" dt="2020-04-07T02:07:32.333" v="755"/>
            <ac:spMkLst>
              <pc:docMk/>
              <pc:sldMasterMk cId="1934299325" sldId="2147483648"/>
              <pc:sldLayoutMk cId="1510894221" sldId="2147483650"/>
              <ac:spMk id="6" creationId="{757BABD9-F9E2-44FB-A0D9-08A2C0D3831F}"/>
            </ac:spMkLst>
          </pc:spChg>
          <pc:spChg chg="add mod">
            <ac:chgData name="Jaden" userId="20e8fba3-fd45-4562-8f69-2b92ac01b630" providerId="ADAL" clId="{8DBE4838-14CC-4984-BB89-09209AEE683B}" dt="2020-04-07T02:07:32.506" v="756"/>
            <ac:spMkLst>
              <pc:docMk/>
              <pc:sldMasterMk cId="1934299325" sldId="2147483648"/>
              <pc:sldLayoutMk cId="1510894221" sldId="2147483650"/>
              <ac:spMk id="7" creationId="{9A77B2B0-5C2A-472E-8F84-150196953C70}"/>
            </ac:spMkLst>
          </pc:spChg>
          <pc:spChg chg="add mod">
            <ac:chgData name="Jaden" userId="20e8fba3-fd45-4562-8f69-2b92ac01b630" providerId="ADAL" clId="{8DBE4838-14CC-4984-BB89-09209AEE683B}" dt="2020-04-07T02:07:32.506" v="756"/>
            <ac:spMkLst>
              <pc:docMk/>
              <pc:sldMasterMk cId="1934299325" sldId="2147483648"/>
              <pc:sldLayoutMk cId="1510894221" sldId="2147483650"/>
              <ac:spMk id="8" creationId="{E60248D9-5789-40E3-9555-B166DC534987}"/>
            </ac:spMkLst>
          </pc:spChg>
          <pc:spChg chg="add mod">
            <ac:chgData name="Jaden" userId="20e8fba3-fd45-4562-8f69-2b92ac01b630" providerId="ADAL" clId="{8DBE4838-14CC-4984-BB89-09209AEE683B}" dt="2020-04-07T02:07:32.506" v="756"/>
            <ac:spMkLst>
              <pc:docMk/>
              <pc:sldMasterMk cId="1934299325" sldId="2147483648"/>
              <pc:sldLayoutMk cId="1510894221" sldId="2147483650"/>
              <ac:spMk id="9" creationId="{8EE2118D-920D-4783-9053-0980288BADAC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3.838" v="758"/>
          <pc:sldLayoutMkLst>
            <pc:docMk/>
            <pc:sldMasterMk cId="1934299325" sldId="2147483648"/>
            <pc:sldLayoutMk cId="1230831079" sldId="2147483651"/>
          </pc:sldLayoutMkLst>
          <pc:spChg chg="del">
            <ac:chgData name="Jaden" userId="20e8fba3-fd45-4562-8f69-2b92ac01b630" providerId="ADAL" clId="{8DBE4838-14CC-4984-BB89-09209AEE683B}" dt="2020-04-07T02:07:33.647" v="757"/>
            <ac:spMkLst>
              <pc:docMk/>
              <pc:sldMasterMk cId="1934299325" sldId="2147483648"/>
              <pc:sldLayoutMk cId="1230831079" sldId="2147483651"/>
              <ac:spMk id="4" creationId="{1FB4B374-575D-439A-B011-1E335EA15EFF}"/>
            </ac:spMkLst>
          </pc:spChg>
          <pc:spChg chg="del">
            <ac:chgData name="Jaden" userId="20e8fba3-fd45-4562-8f69-2b92ac01b630" providerId="ADAL" clId="{8DBE4838-14CC-4984-BB89-09209AEE683B}" dt="2020-04-07T02:07:33.647" v="757"/>
            <ac:spMkLst>
              <pc:docMk/>
              <pc:sldMasterMk cId="1934299325" sldId="2147483648"/>
              <pc:sldLayoutMk cId="1230831079" sldId="2147483651"/>
              <ac:spMk id="5" creationId="{A2CDAAB0-6B8E-41D3-8553-1C5D97357F18}"/>
            </ac:spMkLst>
          </pc:spChg>
          <pc:spChg chg="del">
            <ac:chgData name="Jaden" userId="20e8fba3-fd45-4562-8f69-2b92ac01b630" providerId="ADAL" clId="{8DBE4838-14CC-4984-BB89-09209AEE683B}" dt="2020-04-07T02:07:33.647" v="757"/>
            <ac:spMkLst>
              <pc:docMk/>
              <pc:sldMasterMk cId="1934299325" sldId="2147483648"/>
              <pc:sldLayoutMk cId="1230831079" sldId="2147483651"/>
              <ac:spMk id="6" creationId="{0060BA66-7666-40A4-A4D3-83C47CFB362D}"/>
            </ac:spMkLst>
          </pc:spChg>
          <pc:spChg chg="add mod">
            <ac:chgData name="Jaden" userId="20e8fba3-fd45-4562-8f69-2b92ac01b630" providerId="ADAL" clId="{8DBE4838-14CC-4984-BB89-09209AEE683B}" dt="2020-04-07T02:07:33.838" v="758"/>
            <ac:spMkLst>
              <pc:docMk/>
              <pc:sldMasterMk cId="1934299325" sldId="2147483648"/>
              <pc:sldLayoutMk cId="1230831079" sldId="2147483651"/>
              <ac:spMk id="7" creationId="{D67056A0-0566-4FA0-A9FA-65B9B59838B8}"/>
            </ac:spMkLst>
          </pc:spChg>
          <pc:spChg chg="add mod">
            <ac:chgData name="Jaden" userId="20e8fba3-fd45-4562-8f69-2b92ac01b630" providerId="ADAL" clId="{8DBE4838-14CC-4984-BB89-09209AEE683B}" dt="2020-04-07T02:07:33.838" v="758"/>
            <ac:spMkLst>
              <pc:docMk/>
              <pc:sldMasterMk cId="1934299325" sldId="2147483648"/>
              <pc:sldLayoutMk cId="1230831079" sldId="2147483651"/>
              <ac:spMk id="8" creationId="{48D8C15F-4412-420D-AA13-C3481E5ED13E}"/>
            </ac:spMkLst>
          </pc:spChg>
          <pc:spChg chg="add mod">
            <ac:chgData name="Jaden" userId="20e8fba3-fd45-4562-8f69-2b92ac01b630" providerId="ADAL" clId="{8DBE4838-14CC-4984-BB89-09209AEE683B}" dt="2020-04-07T02:07:33.838" v="758"/>
            <ac:spMkLst>
              <pc:docMk/>
              <pc:sldMasterMk cId="1934299325" sldId="2147483648"/>
              <pc:sldLayoutMk cId="1230831079" sldId="2147483651"/>
              <ac:spMk id="9" creationId="{7F93081E-F49D-4A4E-AFC3-2B201B9B6342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4.851" v="760"/>
          <pc:sldLayoutMkLst>
            <pc:docMk/>
            <pc:sldMasterMk cId="1934299325" sldId="2147483648"/>
            <pc:sldLayoutMk cId="314542463" sldId="2147483652"/>
          </pc:sldLayoutMkLst>
          <pc:spChg chg="del">
            <ac:chgData name="Jaden" userId="20e8fba3-fd45-4562-8f69-2b92ac01b630" providerId="ADAL" clId="{8DBE4838-14CC-4984-BB89-09209AEE683B}" dt="2020-04-07T02:07:34.650" v="759"/>
            <ac:spMkLst>
              <pc:docMk/>
              <pc:sldMasterMk cId="1934299325" sldId="2147483648"/>
              <pc:sldLayoutMk cId="314542463" sldId="2147483652"/>
              <ac:spMk id="5" creationId="{978261DB-E55A-4948-AAE4-016372B30E0B}"/>
            </ac:spMkLst>
          </pc:spChg>
          <pc:spChg chg="del">
            <ac:chgData name="Jaden" userId="20e8fba3-fd45-4562-8f69-2b92ac01b630" providerId="ADAL" clId="{8DBE4838-14CC-4984-BB89-09209AEE683B}" dt="2020-04-07T02:07:34.650" v="759"/>
            <ac:spMkLst>
              <pc:docMk/>
              <pc:sldMasterMk cId="1934299325" sldId="2147483648"/>
              <pc:sldLayoutMk cId="314542463" sldId="2147483652"/>
              <ac:spMk id="6" creationId="{05AE30EA-7AB8-42EC-8B1B-452E3C9D1F4B}"/>
            </ac:spMkLst>
          </pc:spChg>
          <pc:spChg chg="del">
            <ac:chgData name="Jaden" userId="20e8fba3-fd45-4562-8f69-2b92ac01b630" providerId="ADAL" clId="{8DBE4838-14CC-4984-BB89-09209AEE683B}" dt="2020-04-07T02:07:34.650" v="759"/>
            <ac:spMkLst>
              <pc:docMk/>
              <pc:sldMasterMk cId="1934299325" sldId="2147483648"/>
              <pc:sldLayoutMk cId="314542463" sldId="2147483652"/>
              <ac:spMk id="7" creationId="{5F3C6B07-4ABD-46C6-9141-995C2AAC37B2}"/>
            </ac:spMkLst>
          </pc:spChg>
          <pc:spChg chg="add mod">
            <ac:chgData name="Jaden" userId="20e8fba3-fd45-4562-8f69-2b92ac01b630" providerId="ADAL" clId="{8DBE4838-14CC-4984-BB89-09209AEE683B}" dt="2020-04-07T02:07:34.851" v="760"/>
            <ac:spMkLst>
              <pc:docMk/>
              <pc:sldMasterMk cId="1934299325" sldId="2147483648"/>
              <pc:sldLayoutMk cId="314542463" sldId="2147483652"/>
              <ac:spMk id="8" creationId="{4F235416-B14A-4358-922F-DC33AB114954}"/>
            </ac:spMkLst>
          </pc:spChg>
          <pc:spChg chg="add mod">
            <ac:chgData name="Jaden" userId="20e8fba3-fd45-4562-8f69-2b92ac01b630" providerId="ADAL" clId="{8DBE4838-14CC-4984-BB89-09209AEE683B}" dt="2020-04-07T02:07:34.851" v="760"/>
            <ac:spMkLst>
              <pc:docMk/>
              <pc:sldMasterMk cId="1934299325" sldId="2147483648"/>
              <pc:sldLayoutMk cId="314542463" sldId="2147483652"/>
              <ac:spMk id="9" creationId="{CF038D84-AEAE-4664-B5F9-826103B0FE08}"/>
            </ac:spMkLst>
          </pc:spChg>
          <pc:spChg chg="add mod">
            <ac:chgData name="Jaden" userId="20e8fba3-fd45-4562-8f69-2b92ac01b630" providerId="ADAL" clId="{8DBE4838-14CC-4984-BB89-09209AEE683B}" dt="2020-04-07T02:07:34.851" v="760"/>
            <ac:spMkLst>
              <pc:docMk/>
              <pc:sldMasterMk cId="1934299325" sldId="2147483648"/>
              <pc:sldLayoutMk cId="314542463" sldId="2147483652"/>
              <ac:spMk id="10" creationId="{7A0A1326-2015-4103-88D3-0B8492B1B008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5.938" v="762"/>
          <pc:sldLayoutMkLst>
            <pc:docMk/>
            <pc:sldMasterMk cId="1934299325" sldId="2147483648"/>
            <pc:sldLayoutMk cId="1801446944" sldId="2147483653"/>
          </pc:sldLayoutMkLst>
          <pc:spChg chg="del">
            <ac:chgData name="Jaden" userId="20e8fba3-fd45-4562-8f69-2b92ac01b630" providerId="ADAL" clId="{8DBE4838-14CC-4984-BB89-09209AEE683B}" dt="2020-04-07T02:07:35.760" v="761"/>
            <ac:spMkLst>
              <pc:docMk/>
              <pc:sldMasterMk cId="1934299325" sldId="2147483648"/>
              <pc:sldLayoutMk cId="1801446944" sldId="2147483653"/>
              <ac:spMk id="7" creationId="{55CD0972-21FD-497B-BB05-DB5C707DF1B5}"/>
            </ac:spMkLst>
          </pc:spChg>
          <pc:spChg chg="del">
            <ac:chgData name="Jaden" userId="20e8fba3-fd45-4562-8f69-2b92ac01b630" providerId="ADAL" clId="{8DBE4838-14CC-4984-BB89-09209AEE683B}" dt="2020-04-07T02:07:35.760" v="761"/>
            <ac:spMkLst>
              <pc:docMk/>
              <pc:sldMasterMk cId="1934299325" sldId="2147483648"/>
              <pc:sldLayoutMk cId="1801446944" sldId="2147483653"/>
              <ac:spMk id="8" creationId="{6BC76FA9-FFF7-4A7D-8910-C4515515A414}"/>
            </ac:spMkLst>
          </pc:spChg>
          <pc:spChg chg="del">
            <ac:chgData name="Jaden" userId="20e8fba3-fd45-4562-8f69-2b92ac01b630" providerId="ADAL" clId="{8DBE4838-14CC-4984-BB89-09209AEE683B}" dt="2020-04-07T02:07:35.760" v="761"/>
            <ac:spMkLst>
              <pc:docMk/>
              <pc:sldMasterMk cId="1934299325" sldId="2147483648"/>
              <pc:sldLayoutMk cId="1801446944" sldId="2147483653"/>
              <ac:spMk id="9" creationId="{0941D83E-5CBB-49D8-82B1-71E82711A986}"/>
            </ac:spMkLst>
          </pc:spChg>
          <pc:spChg chg="add mod">
            <ac:chgData name="Jaden" userId="20e8fba3-fd45-4562-8f69-2b92ac01b630" providerId="ADAL" clId="{8DBE4838-14CC-4984-BB89-09209AEE683B}" dt="2020-04-07T02:07:35.938" v="762"/>
            <ac:spMkLst>
              <pc:docMk/>
              <pc:sldMasterMk cId="1934299325" sldId="2147483648"/>
              <pc:sldLayoutMk cId="1801446944" sldId="2147483653"/>
              <ac:spMk id="10" creationId="{24EFA5D5-949A-4596-B787-0110D1E62143}"/>
            </ac:spMkLst>
          </pc:spChg>
          <pc:spChg chg="add mod">
            <ac:chgData name="Jaden" userId="20e8fba3-fd45-4562-8f69-2b92ac01b630" providerId="ADAL" clId="{8DBE4838-14CC-4984-BB89-09209AEE683B}" dt="2020-04-07T02:07:35.938" v="762"/>
            <ac:spMkLst>
              <pc:docMk/>
              <pc:sldMasterMk cId="1934299325" sldId="2147483648"/>
              <pc:sldLayoutMk cId="1801446944" sldId="2147483653"/>
              <ac:spMk id="11" creationId="{DEADA9FD-3683-44EE-8A0B-F958F805FF47}"/>
            </ac:spMkLst>
          </pc:spChg>
          <pc:spChg chg="add mod">
            <ac:chgData name="Jaden" userId="20e8fba3-fd45-4562-8f69-2b92ac01b630" providerId="ADAL" clId="{8DBE4838-14CC-4984-BB89-09209AEE683B}" dt="2020-04-07T02:07:35.938" v="762"/>
            <ac:spMkLst>
              <pc:docMk/>
              <pc:sldMasterMk cId="1934299325" sldId="2147483648"/>
              <pc:sldLayoutMk cId="1801446944" sldId="2147483653"/>
              <ac:spMk id="12" creationId="{C21B086B-F587-4E96-9E5B-5828BB68C4D3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6.871" v="764"/>
          <pc:sldLayoutMkLst>
            <pc:docMk/>
            <pc:sldMasterMk cId="1934299325" sldId="2147483648"/>
            <pc:sldLayoutMk cId="463450850" sldId="2147483654"/>
          </pc:sldLayoutMkLst>
          <pc:spChg chg="del">
            <ac:chgData name="Jaden" userId="20e8fba3-fd45-4562-8f69-2b92ac01b630" providerId="ADAL" clId="{8DBE4838-14CC-4984-BB89-09209AEE683B}" dt="2020-04-07T02:07:36.673" v="763"/>
            <ac:spMkLst>
              <pc:docMk/>
              <pc:sldMasterMk cId="1934299325" sldId="2147483648"/>
              <pc:sldLayoutMk cId="463450850" sldId="2147483654"/>
              <ac:spMk id="3" creationId="{F91A7EB5-6D8F-43F1-A17D-E61ECFFAB357}"/>
            </ac:spMkLst>
          </pc:spChg>
          <pc:spChg chg="del">
            <ac:chgData name="Jaden" userId="20e8fba3-fd45-4562-8f69-2b92ac01b630" providerId="ADAL" clId="{8DBE4838-14CC-4984-BB89-09209AEE683B}" dt="2020-04-07T02:07:36.673" v="763"/>
            <ac:spMkLst>
              <pc:docMk/>
              <pc:sldMasterMk cId="1934299325" sldId="2147483648"/>
              <pc:sldLayoutMk cId="463450850" sldId="2147483654"/>
              <ac:spMk id="4" creationId="{80EF85C8-6B5B-48CA-BFD1-9683C61707BC}"/>
            </ac:spMkLst>
          </pc:spChg>
          <pc:spChg chg="del">
            <ac:chgData name="Jaden" userId="20e8fba3-fd45-4562-8f69-2b92ac01b630" providerId="ADAL" clId="{8DBE4838-14CC-4984-BB89-09209AEE683B}" dt="2020-04-07T02:07:36.673" v="763"/>
            <ac:spMkLst>
              <pc:docMk/>
              <pc:sldMasterMk cId="1934299325" sldId="2147483648"/>
              <pc:sldLayoutMk cId="463450850" sldId="2147483654"/>
              <ac:spMk id="5" creationId="{71891029-1439-4BE9-9E82-8EB47F335A0D}"/>
            </ac:spMkLst>
          </pc:spChg>
          <pc:spChg chg="add mod">
            <ac:chgData name="Jaden" userId="20e8fba3-fd45-4562-8f69-2b92ac01b630" providerId="ADAL" clId="{8DBE4838-14CC-4984-BB89-09209AEE683B}" dt="2020-04-07T02:07:36.871" v="764"/>
            <ac:spMkLst>
              <pc:docMk/>
              <pc:sldMasterMk cId="1934299325" sldId="2147483648"/>
              <pc:sldLayoutMk cId="463450850" sldId="2147483654"/>
              <ac:spMk id="6" creationId="{C3D1E06D-7290-4365-BCA8-A2C312C60B2B}"/>
            </ac:spMkLst>
          </pc:spChg>
          <pc:spChg chg="add mod">
            <ac:chgData name="Jaden" userId="20e8fba3-fd45-4562-8f69-2b92ac01b630" providerId="ADAL" clId="{8DBE4838-14CC-4984-BB89-09209AEE683B}" dt="2020-04-07T02:07:36.871" v="764"/>
            <ac:spMkLst>
              <pc:docMk/>
              <pc:sldMasterMk cId="1934299325" sldId="2147483648"/>
              <pc:sldLayoutMk cId="463450850" sldId="2147483654"/>
              <ac:spMk id="7" creationId="{38D41492-E2B7-4F84-B67E-B775F0A8117E}"/>
            </ac:spMkLst>
          </pc:spChg>
          <pc:spChg chg="add mod">
            <ac:chgData name="Jaden" userId="20e8fba3-fd45-4562-8f69-2b92ac01b630" providerId="ADAL" clId="{8DBE4838-14CC-4984-BB89-09209AEE683B}" dt="2020-04-07T02:07:36.871" v="764"/>
            <ac:spMkLst>
              <pc:docMk/>
              <pc:sldMasterMk cId="1934299325" sldId="2147483648"/>
              <pc:sldLayoutMk cId="463450850" sldId="2147483654"/>
              <ac:spMk id="8" creationId="{56A96229-9F8A-41F6-AFF1-C833DB9B901C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7.793" v="766"/>
          <pc:sldLayoutMkLst>
            <pc:docMk/>
            <pc:sldMasterMk cId="1934299325" sldId="2147483648"/>
            <pc:sldLayoutMk cId="4138150209" sldId="2147483655"/>
          </pc:sldLayoutMkLst>
          <pc:spChg chg="del">
            <ac:chgData name="Jaden" userId="20e8fba3-fd45-4562-8f69-2b92ac01b630" providerId="ADAL" clId="{8DBE4838-14CC-4984-BB89-09209AEE683B}" dt="2020-04-07T02:07:37.595" v="765"/>
            <ac:spMkLst>
              <pc:docMk/>
              <pc:sldMasterMk cId="1934299325" sldId="2147483648"/>
              <pc:sldLayoutMk cId="4138150209" sldId="2147483655"/>
              <ac:spMk id="2" creationId="{FC492462-4509-4A98-B782-8E9EA49DA0D3}"/>
            </ac:spMkLst>
          </pc:spChg>
          <pc:spChg chg="del">
            <ac:chgData name="Jaden" userId="20e8fba3-fd45-4562-8f69-2b92ac01b630" providerId="ADAL" clId="{8DBE4838-14CC-4984-BB89-09209AEE683B}" dt="2020-04-07T02:07:37.595" v="765"/>
            <ac:spMkLst>
              <pc:docMk/>
              <pc:sldMasterMk cId="1934299325" sldId="2147483648"/>
              <pc:sldLayoutMk cId="4138150209" sldId="2147483655"/>
              <ac:spMk id="3" creationId="{71D79A33-F237-4BBF-B24B-98C28ACAA68C}"/>
            </ac:spMkLst>
          </pc:spChg>
          <pc:spChg chg="del">
            <ac:chgData name="Jaden" userId="20e8fba3-fd45-4562-8f69-2b92ac01b630" providerId="ADAL" clId="{8DBE4838-14CC-4984-BB89-09209AEE683B}" dt="2020-04-07T02:07:37.595" v="765"/>
            <ac:spMkLst>
              <pc:docMk/>
              <pc:sldMasterMk cId="1934299325" sldId="2147483648"/>
              <pc:sldLayoutMk cId="4138150209" sldId="2147483655"/>
              <ac:spMk id="4" creationId="{B8341FCF-D081-48A5-A162-038426683846}"/>
            </ac:spMkLst>
          </pc:spChg>
          <pc:spChg chg="add mod">
            <ac:chgData name="Jaden" userId="20e8fba3-fd45-4562-8f69-2b92ac01b630" providerId="ADAL" clId="{8DBE4838-14CC-4984-BB89-09209AEE683B}" dt="2020-04-07T02:07:37.793" v="766"/>
            <ac:spMkLst>
              <pc:docMk/>
              <pc:sldMasterMk cId="1934299325" sldId="2147483648"/>
              <pc:sldLayoutMk cId="4138150209" sldId="2147483655"/>
              <ac:spMk id="5" creationId="{71845463-7AAA-4587-B7B4-E33D502B945F}"/>
            </ac:spMkLst>
          </pc:spChg>
          <pc:spChg chg="add mod">
            <ac:chgData name="Jaden" userId="20e8fba3-fd45-4562-8f69-2b92ac01b630" providerId="ADAL" clId="{8DBE4838-14CC-4984-BB89-09209AEE683B}" dt="2020-04-07T02:07:37.793" v="766"/>
            <ac:spMkLst>
              <pc:docMk/>
              <pc:sldMasterMk cId="1934299325" sldId="2147483648"/>
              <pc:sldLayoutMk cId="4138150209" sldId="2147483655"/>
              <ac:spMk id="6" creationId="{302CA713-3889-4E70-9954-402A1489BBAF}"/>
            </ac:spMkLst>
          </pc:spChg>
          <pc:spChg chg="add mod">
            <ac:chgData name="Jaden" userId="20e8fba3-fd45-4562-8f69-2b92ac01b630" providerId="ADAL" clId="{8DBE4838-14CC-4984-BB89-09209AEE683B}" dt="2020-04-07T02:07:37.793" v="766"/>
            <ac:spMkLst>
              <pc:docMk/>
              <pc:sldMasterMk cId="1934299325" sldId="2147483648"/>
              <pc:sldLayoutMk cId="4138150209" sldId="2147483655"/>
              <ac:spMk id="7" creationId="{F1231B40-7C93-403D-8EB1-58324A54CB35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8.758" v="768"/>
          <pc:sldLayoutMkLst>
            <pc:docMk/>
            <pc:sldMasterMk cId="1934299325" sldId="2147483648"/>
            <pc:sldLayoutMk cId="122881377" sldId="2147483656"/>
          </pc:sldLayoutMkLst>
          <pc:spChg chg="del">
            <ac:chgData name="Jaden" userId="20e8fba3-fd45-4562-8f69-2b92ac01b630" providerId="ADAL" clId="{8DBE4838-14CC-4984-BB89-09209AEE683B}" dt="2020-04-07T02:07:38.563" v="767"/>
            <ac:spMkLst>
              <pc:docMk/>
              <pc:sldMasterMk cId="1934299325" sldId="2147483648"/>
              <pc:sldLayoutMk cId="122881377" sldId="2147483656"/>
              <ac:spMk id="5" creationId="{CA319ACE-CB6A-492A-ADC2-69077D5264D7}"/>
            </ac:spMkLst>
          </pc:spChg>
          <pc:spChg chg="del">
            <ac:chgData name="Jaden" userId="20e8fba3-fd45-4562-8f69-2b92ac01b630" providerId="ADAL" clId="{8DBE4838-14CC-4984-BB89-09209AEE683B}" dt="2020-04-07T02:07:38.563" v="767"/>
            <ac:spMkLst>
              <pc:docMk/>
              <pc:sldMasterMk cId="1934299325" sldId="2147483648"/>
              <pc:sldLayoutMk cId="122881377" sldId="2147483656"/>
              <ac:spMk id="6" creationId="{FE28B139-1FF1-4337-B28B-663F1FE6467E}"/>
            </ac:spMkLst>
          </pc:spChg>
          <pc:spChg chg="del">
            <ac:chgData name="Jaden" userId="20e8fba3-fd45-4562-8f69-2b92ac01b630" providerId="ADAL" clId="{8DBE4838-14CC-4984-BB89-09209AEE683B}" dt="2020-04-07T02:07:38.563" v="767"/>
            <ac:spMkLst>
              <pc:docMk/>
              <pc:sldMasterMk cId="1934299325" sldId="2147483648"/>
              <pc:sldLayoutMk cId="122881377" sldId="2147483656"/>
              <ac:spMk id="7" creationId="{283D7D68-E984-4429-B063-8153E34FFA07}"/>
            </ac:spMkLst>
          </pc:spChg>
          <pc:spChg chg="add mod">
            <ac:chgData name="Jaden" userId="20e8fba3-fd45-4562-8f69-2b92ac01b630" providerId="ADAL" clId="{8DBE4838-14CC-4984-BB89-09209AEE683B}" dt="2020-04-07T02:07:38.758" v="768"/>
            <ac:spMkLst>
              <pc:docMk/>
              <pc:sldMasterMk cId="1934299325" sldId="2147483648"/>
              <pc:sldLayoutMk cId="122881377" sldId="2147483656"/>
              <ac:spMk id="8" creationId="{3EA85C4B-2A72-4324-8C8D-F49925F1245E}"/>
            </ac:spMkLst>
          </pc:spChg>
          <pc:spChg chg="add mod">
            <ac:chgData name="Jaden" userId="20e8fba3-fd45-4562-8f69-2b92ac01b630" providerId="ADAL" clId="{8DBE4838-14CC-4984-BB89-09209AEE683B}" dt="2020-04-07T02:07:38.758" v="768"/>
            <ac:spMkLst>
              <pc:docMk/>
              <pc:sldMasterMk cId="1934299325" sldId="2147483648"/>
              <pc:sldLayoutMk cId="122881377" sldId="2147483656"/>
              <ac:spMk id="9" creationId="{6DE8CE89-BAD4-42FE-9A68-1664A77EA838}"/>
            </ac:spMkLst>
          </pc:spChg>
          <pc:spChg chg="add mod">
            <ac:chgData name="Jaden" userId="20e8fba3-fd45-4562-8f69-2b92ac01b630" providerId="ADAL" clId="{8DBE4838-14CC-4984-BB89-09209AEE683B}" dt="2020-04-07T02:07:38.758" v="768"/>
            <ac:spMkLst>
              <pc:docMk/>
              <pc:sldMasterMk cId="1934299325" sldId="2147483648"/>
              <pc:sldLayoutMk cId="122881377" sldId="2147483656"/>
              <ac:spMk id="10" creationId="{05C8CFE8-013B-4D1F-8E59-B0AD788F8B6B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39.618" v="770"/>
          <pc:sldLayoutMkLst>
            <pc:docMk/>
            <pc:sldMasterMk cId="1934299325" sldId="2147483648"/>
            <pc:sldLayoutMk cId="828969228" sldId="2147483657"/>
          </pc:sldLayoutMkLst>
          <pc:spChg chg="del">
            <ac:chgData name="Jaden" userId="20e8fba3-fd45-4562-8f69-2b92ac01b630" providerId="ADAL" clId="{8DBE4838-14CC-4984-BB89-09209AEE683B}" dt="2020-04-07T02:07:39.439" v="769"/>
            <ac:spMkLst>
              <pc:docMk/>
              <pc:sldMasterMk cId="1934299325" sldId="2147483648"/>
              <pc:sldLayoutMk cId="828969228" sldId="2147483657"/>
              <ac:spMk id="5" creationId="{F458C2CF-DE60-40B5-9A0D-65ED31DEFCD3}"/>
            </ac:spMkLst>
          </pc:spChg>
          <pc:spChg chg="del">
            <ac:chgData name="Jaden" userId="20e8fba3-fd45-4562-8f69-2b92ac01b630" providerId="ADAL" clId="{8DBE4838-14CC-4984-BB89-09209AEE683B}" dt="2020-04-07T02:07:39.439" v="769"/>
            <ac:spMkLst>
              <pc:docMk/>
              <pc:sldMasterMk cId="1934299325" sldId="2147483648"/>
              <pc:sldLayoutMk cId="828969228" sldId="2147483657"/>
              <ac:spMk id="6" creationId="{DB5C1BDB-32B0-49FC-9A40-3BDF5EA02663}"/>
            </ac:spMkLst>
          </pc:spChg>
          <pc:spChg chg="del">
            <ac:chgData name="Jaden" userId="20e8fba3-fd45-4562-8f69-2b92ac01b630" providerId="ADAL" clId="{8DBE4838-14CC-4984-BB89-09209AEE683B}" dt="2020-04-07T02:07:39.439" v="769"/>
            <ac:spMkLst>
              <pc:docMk/>
              <pc:sldMasterMk cId="1934299325" sldId="2147483648"/>
              <pc:sldLayoutMk cId="828969228" sldId="2147483657"/>
              <ac:spMk id="7" creationId="{9732F74E-9028-4DAB-8756-41FC7B5E437D}"/>
            </ac:spMkLst>
          </pc:spChg>
          <pc:spChg chg="add mod">
            <ac:chgData name="Jaden" userId="20e8fba3-fd45-4562-8f69-2b92ac01b630" providerId="ADAL" clId="{8DBE4838-14CC-4984-BB89-09209AEE683B}" dt="2020-04-07T02:07:39.618" v="770"/>
            <ac:spMkLst>
              <pc:docMk/>
              <pc:sldMasterMk cId="1934299325" sldId="2147483648"/>
              <pc:sldLayoutMk cId="828969228" sldId="2147483657"/>
              <ac:spMk id="8" creationId="{FD34B1F8-DEE5-43E3-9026-032E54D07392}"/>
            </ac:spMkLst>
          </pc:spChg>
          <pc:spChg chg="add mod">
            <ac:chgData name="Jaden" userId="20e8fba3-fd45-4562-8f69-2b92ac01b630" providerId="ADAL" clId="{8DBE4838-14CC-4984-BB89-09209AEE683B}" dt="2020-04-07T02:07:39.618" v="770"/>
            <ac:spMkLst>
              <pc:docMk/>
              <pc:sldMasterMk cId="1934299325" sldId="2147483648"/>
              <pc:sldLayoutMk cId="828969228" sldId="2147483657"/>
              <ac:spMk id="9" creationId="{87A14C17-526B-46A9-8B43-8CAE9AEC4647}"/>
            </ac:spMkLst>
          </pc:spChg>
          <pc:spChg chg="add mod">
            <ac:chgData name="Jaden" userId="20e8fba3-fd45-4562-8f69-2b92ac01b630" providerId="ADAL" clId="{8DBE4838-14CC-4984-BB89-09209AEE683B}" dt="2020-04-07T02:07:39.618" v="770"/>
            <ac:spMkLst>
              <pc:docMk/>
              <pc:sldMasterMk cId="1934299325" sldId="2147483648"/>
              <pc:sldLayoutMk cId="828969228" sldId="2147483657"/>
              <ac:spMk id="10" creationId="{4256A2E8-BE6F-4693-BF4E-125B14DEA644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40.411" v="772"/>
          <pc:sldLayoutMkLst>
            <pc:docMk/>
            <pc:sldMasterMk cId="1934299325" sldId="2147483648"/>
            <pc:sldLayoutMk cId="1879037577" sldId="2147483658"/>
          </pc:sldLayoutMkLst>
          <pc:spChg chg="del">
            <ac:chgData name="Jaden" userId="20e8fba3-fd45-4562-8f69-2b92ac01b630" providerId="ADAL" clId="{8DBE4838-14CC-4984-BB89-09209AEE683B}" dt="2020-04-07T02:07:40.239" v="771"/>
            <ac:spMkLst>
              <pc:docMk/>
              <pc:sldMasterMk cId="1934299325" sldId="2147483648"/>
              <pc:sldLayoutMk cId="1879037577" sldId="2147483658"/>
              <ac:spMk id="4" creationId="{AB03E2CB-3134-4D4A-B066-26A7820FCF74}"/>
            </ac:spMkLst>
          </pc:spChg>
          <pc:spChg chg="del">
            <ac:chgData name="Jaden" userId="20e8fba3-fd45-4562-8f69-2b92ac01b630" providerId="ADAL" clId="{8DBE4838-14CC-4984-BB89-09209AEE683B}" dt="2020-04-07T02:07:40.239" v="771"/>
            <ac:spMkLst>
              <pc:docMk/>
              <pc:sldMasterMk cId="1934299325" sldId="2147483648"/>
              <pc:sldLayoutMk cId="1879037577" sldId="2147483658"/>
              <ac:spMk id="5" creationId="{34994C56-C135-4894-8614-0AC2A86DE84C}"/>
            </ac:spMkLst>
          </pc:spChg>
          <pc:spChg chg="del">
            <ac:chgData name="Jaden" userId="20e8fba3-fd45-4562-8f69-2b92ac01b630" providerId="ADAL" clId="{8DBE4838-14CC-4984-BB89-09209AEE683B}" dt="2020-04-07T02:07:40.239" v="771"/>
            <ac:spMkLst>
              <pc:docMk/>
              <pc:sldMasterMk cId="1934299325" sldId="2147483648"/>
              <pc:sldLayoutMk cId="1879037577" sldId="2147483658"/>
              <ac:spMk id="6" creationId="{1F48686F-DBFB-45B4-9FA9-22AAE9C0BE2A}"/>
            </ac:spMkLst>
          </pc:spChg>
          <pc:spChg chg="add mod">
            <ac:chgData name="Jaden" userId="20e8fba3-fd45-4562-8f69-2b92ac01b630" providerId="ADAL" clId="{8DBE4838-14CC-4984-BB89-09209AEE683B}" dt="2020-04-07T02:07:40.411" v="772"/>
            <ac:spMkLst>
              <pc:docMk/>
              <pc:sldMasterMk cId="1934299325" sldId="2147483648"/>
              <pc:sldLayoutMk cId="1879037577" sldId="2147483658"/>
              <ac:spMk id="7" creationId="{620903A6-5DFB-4B15-9F06-53B73936074B}"/>
            </ac:spMkLst>
          </pc:spChg>
          <pc:spChg chg="add mod">
            <ac:chgData name="Jaden" userId="20e8fba3-fd45-4562-8f69-2b92ac01b630" providerId="ADAL" clId="{8DBE4838-14CC-4984-BB89-09209AEE683B}" dt="2020-04-07T02:07:40.411" v="772"/>
            <ac:spMkLst>
              <pc:docMk/>
              <pc:sldMasterMk cId="1934299325" sldId="2147483648"/>
              <pc:sldLayoutMk cId="1879037577" sldId="2147483658"/>
              <ac:spMk id="8" creationId="{12FF2405-8197-4029-AC3D-EAE1A400CE39}"/>
            </ac:spMkLst>
          </pc:spChg>
          <pc:spChg chg="add mod">
            <ac:chgData name="Jaden" userId="20e8fba3-fd45-4562-8f69-2b92ac01b630" providerId="ADAL" clId="{8DBE4838-14CC-4984-BB89-09209AEE683B}" dt="2020-04-07T02:07:40.411" v="772"/>
            <ac:spMkLst>
              <pc:docMk/>
              <pc:sldMasterMk cId="1934299325" sldId="2147483648"/>
              <pc:sldLayoutMk cId="1879037577" sldId="2147483658"/>
              <ac:spMk id="9" creationId="{515A361F-C5CB-44BB-BB04-0A3AA73A17E5}"/>
            </ac:spMkLst>
          </pc:spChg>
        </pc:sldLayoutChg>
        <pc:sldLayoutChg chg="addSp delSp modSp">
          <pc:chgData name="Jaden" userId="20e8fba3-fd45-4562-8f69-2b92ac01b630" providerId="ADAL" clId="{8DBE4838-14CC-4984-BB89-09209AEE683B}" dt="2020-04-07T02:07:41.162" v="774"/>
          <pc:sldLayoutMkLst>
            <pc:docMk/>
            <pc:sldMasterMk cId="1934299325" sldId="2147483648"/>
            <pc:sldLayoutMk cId="276344408" sldId="2147483659"/>
          </pc:sldLayoutMkLst>
          <pc:spChg chg="del">
            <ac:chgData name="Jaden" userId="20e8fba3-fd45-4562-8f69-2b92ac01b630" providerId="ADAL" clId="{8DBE4838-14CC-4984-BB89-09209AEE683B}" dt="2020-04-07T02:07:40.973" v="773"/>
            <ac:spMkLst>
              <pc:docMk/>
              <pc:sldMasterMk cId="1934299325" sldId="2147483648"/>
              <pc:sldLayoutMk cId="276344408" sldId="2147483659"/>
              <ac:spMk id="4" creationId="{62264C6C-2DFE-4B16-8F5D-E78C9B38277F}"/>
            </ac:spMkLst>
          </pc:spChg>
          <pc:spChg chg="del">
            <ac:chgData name="Jaden" userId="20e8fba3-fd45-4562-8f69-2b92ac01b630" providerId="ADAL" clId="{8DBE4838-14CC-4984-BB89-09209AEE683B}" dt="2020-04-07T02:07:40.973" v="773"/>
            <ac:spMkLst>
              <pc:docMk/>
              <pc:sldMasterMk cId="1934299325" sldId="2147483648"/>
              <pc:sldLayoutMk cId="276344408" sldId="2147483659"/>
              <ac:spMk id="5" creationId="{8B78D2F5-DAD4-444B-9FCD-320BD43BDBF5}"/>
            </ac:spMkLst>
          </pc:spChg>
          <pc:spChg chg="del">
            <ac:chgData name="Jaden" userId="20e8fba3-fd45-4562-8f69-2b92ac01b630" providerId="ADAL" clId="{8DBE4838-14CC-4984-BB89-09209AEE683B}" dt="2020-04-07T02:07:40.973" v="773"/>
            <ac:spMkLst>
              <pc:docMk/>
              <pc:sldMasterMk cId="1934299325" sldId="2147483648"/>
              <pc:sldLayoutMk cId="276344408" sldId="2147483659"/>
              <ac:spMk id="6" creationId="{A21FBCCD-B83F-43B5-B483-1576199789AF}"/>
            </ac:spMkLst>
          </pc:spChg>
          <pc:spChg chg="add mod">
            <ac:chgData name="Jaden" userId="20e8fba3-fd45-4562-8f69-2b92ac01b630" providerId="ADAL" clId="{8DBE4838-14CC-4984-BB89-09209AEE683B}" dt="2020-04-07T02:07:41.162" v="774"/>
            <ac:spMkLst>
              <pc:docMk/>
              <pc:sldMasterMk cId="1934299325" sldId="2147483648"/>
              <pc:sldLayoutMk cId="276344408" sldId="2147483659"/>
              <ac:spMk id="7" creationId="{F1F1E52D-CF46-4292-A239-9E8BC4D8A9FE}"/>
            </ac:spMkLst>
          </pc:spChg>
          <pc:spChg chg="add mod">
            <ac:chgData name="Jaden" userId="20e8fba3-fd45-4562-8f69-2b92ac01b630" providerId="ADAL" clId="{8DBE4838-14CC-4984-BB89-09209AEE683B}" dt="2020-04-07T02:07:41.162" v="774"/>
            <ac:spMkLst>
              <pc:docMk/>
              <pc:sldMasterMk cId="1934299325" sldId="2147483648"/>
              <pc:sldLayoutMk cId="276344408" sldId="2147483659"/>
              <ac:spMk id="8" creationId="{814A3286-60A3-41FA-B779-777881A89228}"/>
            </ac:spMkLst>
          </pc:spChg>
          <pc:spChg chg="add mod">
            <ac:chgData name="Jaden" userId="20e8fba3-fd45-4562-8f69-2b92ac01b630" providerId="ADAL" clId="{8DBE4838-14CC-4984-BB89-09209AEE683B}" dt="2020-04-07T02:07:41.162" v="774"/>
            <ac:spMkLst>
              <pc:docMk/>
              <pc:sldMasterMk cId="1934299325" sldId="2147483648"/>
              <pc:sldLayoutMk cId="276344408" sldId="2147483659"/>
              <ac:spMk id="9" creationId="{4EE367EA-BCAF-4239-9F84-3BBF1127FD1F}"/>
            </ac:spMkLst>
          </pc:spChg>
        </pc:sldLayoutChg>
      </pc:sldMasterChg>
    </pc:docChg>
  </pc:docChgLst>
  <pc:docChgLst>
    <pc:chgData name="Jaden Texeira" userId="S::jaden.texeira@giatec.ca::20e8fba3-fd45-4562-8f69-2b92ac01b630" providerId="AD" clId="Web-{E7F3FE1A-2D8E-113D-394D-B249C09B3A49}"/>
    <pc:docChg chg="delSld">
      <pc:chgData name="Jaden Texeira" userId="S::jaden.texeira@giatec.ca::20e8fba3-fd45-4562-8f69-2b92ac01b630" providerId="AD" clId="Web-{E7F3FE1A-2D8E-113D-394D-B249C09B3A49}" dt="2019-07-10T14:04:29.244" v="0"/>
      <pc:docMkLst>
        <pc:docMk/>
      </pc:docMkLst>
      <pc:sldChg chg="del">
        <pc:chgData name="Jaden Texeira" userId="S::jaden.texeira@giatec.ca::20e8fba3-fd45-4562-8f69-2b92ac01b630" providerId="AD" clId="Web-{E7F3FE1A-2D8E-113D-394D-B249C09B3A49}" dt="2019-07-10T14:04:29.244" v="0"/>
        <pc:sldMkLst>
          <pc:docMk/>
          <pc:sldMk cId="3767098837" sldId="258"/>
        </pc:sldMkLst>
      </pc:sldChg>
    </pc:docChg>
  </pc:docChgLst>
  <pc:docChgLst>
    <pc:chgData name="Jaden Texeira" userId="S::jaden.texeira@giatec.ca::20e8fba3-fd45-4562-8f69-2b92ac01b630" providerId="AD" clId="Web-{FD5D5FA5-08F4-9C9E-DBD6-10A76D368DFD}"/>
    <pc:docChg chg="modSld">
      <pc:chgData name="Jaden Texeira" userId="S::jaden.texeira@giatec.ca::20e8fba3-fd45-4562-8f69-2b92ac01b630" providerId="AD" clId="Web-{FD5D5FA5-08F4-9C9E-DBD6-10A76D368DFD}" dt="2019-07-25T18:11:24.377" v="1" actId="1076"/>
      <pc:docMkLst>
        <pc:docMk/>
      </pc:docMkLst>
      <pc:sldChg chg="modSp">
        <pc:chgData name="Jaden Texeira" userId="S::jaden.texeira@giatec.ca::20e8fba3-fd45-4562-8f69-2b92ac01b630" providerId="AD" clId="Web-{FD5D5FA5-08F4-9C9E-DBD6-10A76D368DFD}" dt="2019-07-25T18:11:24.377" v="1" actId="1076"/>
        <pc:sldMkLst>
          <pc:docMk/>
          <pc:sldMk cId="3812314256" sldId="265"/>
        </pc:sldMkLst>
        <pc:cxnChg chg="mod">
          <ac:chgData name="Jaden Texeira" userId="S::jaden.texeira@giatec.ca::20e8fba3-fd45-4562-8f69-2b92ac01b630" providerId="AD" clId="Web-{FD5D5FA5-08F4-9C9E-DBD6-10A76D368DFD}" dt="2019-07-25T18:11:24.377" v="1" actId="1076"/>
          <ac:cxnSpMkLst>
            <pc:docMk/>
            <pc:sldMk cId="3812314256" sldId="265"/>
            <ac:cxnSpMk id="5" creationId="{BB8E9F76-63EF-4A3C-B74E-2EC10C6C1B37}"/>
          </ac:cxnSpMkLst>
        </pc:cxnChg>
      </pc:sldChg>
    </pc:docChg>
  </pc:docChgLst>
  <pc:docChgLst>
    <pc:chgData name="Sarah Decarufel" userId="S::s.decarufel@giatec.ca::ffd9fe2f-9c15-4405-810a-9c851460bb9f" providerId="AD" clId="Web-{12190856-C02B-B91C-0364-DFC838A740DB}"/>
    <pc:docChg chg="sldOrd">
      <pc:chgData name="Sarah Decarufel" userId="S::s.decarufel@giatec.ca::ffd9fe2f-9c15-4405-810a-9c851460bb9f" providerId="AD" clId="Web-{12190856-C02B-B91C-0364-DFC838A740DB}" dt="2019-09-16T19:54:02.415" v="0"/>
      <pc:docMkLst>
        <pc:docMk/>
      </pc:docMkLst>
      <pc:sldChg chg="ord">
        <pc:chgData name="Sarah Decarufel" userId="S::s.decarufel@giatec.ca::ffd9fe2f-9c15-4405-810a-9c851460bb9f" providerId="AD" clId="Web-{12190856-C02B-B91C-0364-DFC838A740DB}" dt="2019-09-16T19:54:02.415" v="0"/>
        <pc:sldMkLst>
          <pc:docMk/>
          <pc:sldMk cId="877178589" sldId="270"/>
        </pc:sldMkLst>
      </pc:sldChg>
    </pc:docChg>
  </pc:docChgLst>
  <pc:docChgLst>
    <pc:chgData name="Jaden Texeira" userId="S::jaden.texeira@giatec.ca::20e8fba3-fd45-4562-8f69-2b92ac01b630" providerId="AD" clId="Web-{AB828DFA-CDCF-9F3C-8745-A84E74C04D3A}"/>
    <pc:docChg chg="sldOrd">
      <pc:chgData name="Jaden Texeira" userId="S::jaden.texeira@giatec.ca::20e8fba3-fd45-4562-8f69-2b92ac01b630" providerId="AD" clId="Web-{AB828DFA-CDCF-9F3C-8745-A84E74C04D3A}" dt="2019-06-27T17:46:35.026" v="0"/>
      <pc:docMkLst>
        <pc:docMk/>
      </pc:docMkLst>
      <pc:sldChg chg="ord">
        <pc:chgData name="Jaden Texeira" userId="S::jaden.texeira@giatec.ca::20e8fba3-fd45-4562-8f69-2b92ac01b630" providerId="AD" clId="Web-{AB828DFA-CDCF-9F3C-8745-A84E74C04D3A}" dt="2019-06-27T17:46:35.026" v="0"/>
        <pc:sldMkLst>
          <pc:docMk/>
          <pc:sldMk cId="3767098837" sldId="258"/>
        </pc:sldMkLst>
      </pc:sldChg>
    </pc:docChg>
  </pc:docChgLst>
  <pc:docChgLst>
    <pc:chgData name="Sarah Decarufel" userId="ffd9fe2f-9c15-4405-810a-9c851460bb9f" providerId="ADAL" clId="{4162B857-650E-4A45-9415-4D7D6CDCB714}"/>
    <pc:docChg chg="modSld sldOrd">
      <pc:chgData name="Sarah Decarufel" userId="ffd9fe2f-9c15-4405-810a-9c851460bb9f" providerId="ADAL" clId="{4162B857-650E-4A45-9415-4D7D6CDCB714}" dt="2019-09-13T13:59:19.875" v="0"/>
      <pc:docMkLst>
        <pc:docMk/>
      </pc:docMkLst>
      <pc:sldChg chg="ord">
        <pc:chgData name="Sarah Decarufel" userId="ffd9fe2f-9c15-4405-810a-9c851460bb9f" providerId="ADAL" clId="{4162B857-650E-4A45-9415-4D7D6CDCB714}" dt="2019-09-13T13:59:19.875" v="0"/>
        <pc:sldMkLst>
          <pc:docMk/>
          <pc:sldMk cId="2881415284" sldId="25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7ADE63-A9B0-48C4-9855-6CE9A204FE96}" type="datetimeFigureOut">
              <a:rPr lang="en-CA" smtClean="0"/>
              <a:t>08/02/20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D4B242-7A75-42E7-9A76-6CB31E4623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6529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atec</a:t>
            </a:r>
            <a:r>
              <a:rPr lang="en-US" baseline="0" dirty="0"/>
              <a:t> Scientific Inc. </a:t>
            </a:r>
          </a:p>
          <a:p>
            <a:r>
              <a:rPr lang="zh-CN" altLang="en-US" baseline="0" dirty="0"/>
              <a:t>新型混凝土技术：</a:t>
            </a:r>
            <a:endParaRPr lang="en-US" altLang="zh-CN" baseline="0" dirty="0"/>
          </a:p>
          <a:p>
            <a:r>
              <a:rPr lang="zh-CN" altLang="en-US" baseline="0" dirty="0"/>
              <a:t>以耐久性为基础的质控</a:t>
            </a:r>
            <a:endParaRPr lang="en-US" altLang="zh-CN" baseline="0" dirty="0"/>
          </a:p>
          <a:p>
            <a:r>
              <a:rPr lang="en-US" baseline="0" dirty="0"/>
              <a:t>RCON2, </a:t>
            </a:r>
            <a:r>
              <a:rPr lang="en-US" altLang="zh-CN" baseline="0" dirty="0"/>
              <a:t>Surf, Perma2</a:t>
            </a:r>
          </a:p>
          <a:p>
            <a:r>
              <a:rPr lang="zh-CN" altLang="en-US" baseline="0" dirty="0"/>
              <a:t>基础设施状况的准确评估</a:t>
            </a:r>
            <a:endParaRPr lang="en-US" altLang="zh-CN" baseline="0" dirty="0"/>
          </a:p>
          <a:p>
            <a:r>
              <a:rPr lang="en-US" baseline="0" dirty="0" err="1"/>
              <a:t>Xcell</a:t>
            </a:r>
            <a:r>
              <a:rPr lang="en-US" baseline="0" dirty="0"/>
              <a:t>, </a:t>
            </a:r>
            <a:r>
              <a:rPr lang="en-US" baseline="0" dirty="0" err="1"/>
              <a:t>iCOR</a:t>
            </a:r>
            <a:r>
              <a:rPr lang="en-US" baseline="0" dirty="0"/>
              <a:t> </a:t>
            </a:r>
            <a:r>
              <a:rPr lang="zh-CN" altLang="en-US" baseline="0" dirty="0"/>
              <a:t>（新）</a:t>
            </a:r>
            <a:r>
              <a:rPr lang="en-US" baseline="0" dirty="0"/>
              <a:t>, </a:t>
            </a:r>
            <a:r>
              <a:rPr lang="en-US" baseline="0" dirty="0" err="1"/>
              <a:t>SmartBox</a:t>
            </a:r>
            <a:r>
              <a:rPr lang="zh-CN" altLang="en-US" baseline="0" dirty="0"/>
              <a:t>（新）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C2620C-F497-4ED9-A04E-22C5C501A6D2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09549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2563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15724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6897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8522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LPR – sweep the voltage on 10mV on either side of the potential value (Direct current) </a:t>
            </a:r>
          </a:p>
          <a:p>
            <a:r>
              <a:rPr lang="en-CA" dirty="0" err="1"/>
              <a:t>Galvo</a:t>
            </a:r>
            <a:r>
              <a:rPr lang="en-CA" dirty="0"/>
              <a:t> – provides a pulse (current) and then measure the change in voltage feedback (Direct Current)</a:t>
            </a:r>
          </a:p>
          <a:p>
            <a:r>
              <a:rPr lang="en-CA" dirty="0"/>
              <a:t>Ac </a:t>
            </a:r>
            <a:r>
              <a:rPr lang="en-CA" dirty="0" err="1"/>
              <a:t>Impdeance</a:t>
            </a:r>
            <a:r>
              <a:rPr lang="en-CA" dirty="0"/>
              <a:t> – apply AC current at a large range of frequency and get a </a:t>
            </a:r>
            <a:r>
              <a:rPr lang="en-CA" dirty="0" err="1"/>
              <a:t>rp</a:t>
            </a:r>
            <a:r>
              <a:rPr lang="en-CA" dirty="0"/>
              <a:t> valu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9697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80199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9951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9504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512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51552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Oth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D4B242-7A75-42E7-9A76-6CB31E4623C1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4783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F0CDC-E785-4B30-9880-42BDADDBFB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DE763DB-A559-4925-9852-40EFC28B0A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D7A35799-3EDE-4B58-AE1B-CB01D6103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18F1D-AD48-4295-86F9-24FB8C33AAF6}" type="datetime1">
              <a:rPr lang="en-CA" smtClean="0"/>
              <a:t>08/02/2024</a:t>
            </a:fld>
            <a:endParaRPr lang="en-CA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72AE1E3-2644-423D-9024-DA9093BD1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57CC2F8-DA4A-4CD3-BDF7-525E39349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98169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10458-3CA4-48CA-92D9-35EF537DA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0D3D91-38CE-4F5E-8DB0-2B991D6428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20903A6-5DFB-4B15-9F06-53B739360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F1087-0754-4E9F-96A6-656668F62D6C}" type="datetime1">
              <a:rPr lang="en-CA" smtClean="0"/>
              <a:t>08/02/2024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2FF2405-8197-4029-AC3D-EAE1A400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5A361F-C5CB-44BB-BB04-0A3AA73A1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79037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7AF613A-D70C-45D9-870C-34B36B6716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2D8956-19B4-4BFA-8B78-D27723AC9A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1F1E52D-CF46-4292-A239-9E8BC4D8A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49707-46F2-4058-9603-B5E85875F948}" type="datetime1">
              <a:rPr lang="en-CA" smtClean="0"/>
              <a:t>08/02/2024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4A3286-60A3-41FA-B779-777881A89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E367EA-BCAF-4239-9F84-3BBF1127F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6344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A73E9-48B6-41B4-A5CF-CDB288A53C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96A512-D205-4052-9B5C-9E7D0B4A7D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77B2B0-5C2A-472E-8F84-150196953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349411-545E-499A-80E8-D2B2767E0B12}" type="datetime1">
              <a:rPr lang="en-CA" smtClean="0"/>
              <a:t>08/02/2024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60248D9-5789-40E3-9555-B166DC534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E2118D-920D-4783-9053-0980288BA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510894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008F6-9A41-43CF-AF1F-B7ACEF90A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795F57-2C4A-481F-8BB9-A8BF866404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7056A0-0566-4FA0-A9FA-65B9B59838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1887-798B-449E-A4DB-7E5FF8DE8129}" type="datetime1">
              <a:rPr lang="en-CA" smtClean="0"/>
              <a:t>08/02/2024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8D8C15F-4412-420D-AA13-C3481E5ED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93081E-F49D-4A4E-AFC3-2B201B9B6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30831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D2913-03F2-43C5-A374-51D39CD536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DC013-80EB-4885-93D3-AD1BF8E033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72ED0C-4B69-4793-9922-C014473615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4F235416-B14A-4358-922F-DC33AB114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B2E18-785E-4F66-8DA3-26B87B91E531}" type="datetime1">
              <a:rPr lang="en-CA" smtClean="0"/>
              <a:t>08/02/2024</a:t>
            </a:fld>
            <a:endParaRPr lang="en-CA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CF038D84-AEAE-4664-B5F9-826103B0F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A0A1326-2015-4103-88D3-0B8492B1B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542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ACBC3-C618-432B-B235-41C924EA9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F56B4E-3DFF-443D-BD0C-D91D95D71A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F61E23-5D5D-4923-B80E-F417A871B9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8388CA7-0284-4B2D-B278-6BE5972434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F061905-698F-4D63-AF8A-3E629D3C7CC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4EFA5D5-949A-4596-B787-0110D1E62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C5879-604B-42FF-A302-39704709D677}" type="datetime1">
              <a:rPr lang="en-CA" smtClean="0"/>
              <a:t>08/02/2024</a:t>
            </a:fld>
            <a:endParaRPr lang="en-CA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ADA9FD-3683-44EE-8A0B-F958F805F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C21B086B-F587-4E96-9E5B-5828BB68C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01446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CB2C2-3E67-497A-8478-E5140C05B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3D1E06D-7290-4365-BCA8-A2C312C60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59844-EE0C-4D75-BA28-08FB7E45EF29}" type="datetime1">
              <a:rPr lang="en-CA" smtClean="0"/>
              <a:t>08/02/2024</a:t>
            </a:fld>
            <a:endParaRPr lang="en-CA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8D41492-E2B7-4F84-B67E-B775F0A81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6A96229-9F8A-41F6-AFF1-C833DB9B9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63450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845463-7AAA-4587-B7B4-E33D502B9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715B-98B4-4658-8645-7E09582A7CA4}" type="datetime1">
              <a:rPr lang="en-CA" smtClean="0"/>
              <a:t>08/02/2024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2CA713-3889-4E70-9954-402A1489B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231B40-7C93-403D-8EB1-58324A54C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138150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1180E-23EA-48A9-B304-C33F330DC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51B034-8CE6-4FBE-9544-C546E056CF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975E0C5-AE07-4B61-B8FE-965CB6C19B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EA85C4B-2A72-4324-8C8D-F49925F12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67ACF5-8AB9-4B13-B744-C9ACB21EBFD9}" type="datetime1">
              <a:rPr lang="en-CA" smtClean="0"/>
              <a:t>08/02/2024</a:t>
            </a:fld>
            <a:endParaRPr lang="en-CA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DE8CE89-BAD4-42FE-9A68-1664A77EA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5C8CFE8-013B-4D1F-8E59-B0AD788F8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2881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56105-C799-433A-B986-A9CD96EC8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25B07B-BC7B-4FB6-B50C-2D44400E0D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1C7EEC-9861-4671-A9FB-1D98DA2665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FD34B1F8-DEE5-43E3-9026-032E54D07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E9168-1FAA-476A-968D-6DE7B99F4734}" type="datetime1">
              <a:rPr lang="en-CA" smtClean="0"/>
              <a:t>08/02/2024</a:t>
            </a:fld>
            <a:endParaRPr lang="en-CA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7A14C17-526B-46A9-8B43-8CAE9AEC4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256A2E8-BE6F-4693-BF4E-125B14DEA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28969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DBE86B-5163-4FDC-8CA1-9D41A32EC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DD7932-5B8D-44A8-89CB-44A37B637E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7C46E8-76DE-4427-9EB5-605AEB19D7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9F87DA-3095-4E21-AE4B-327A0DDE6897}" type="datetime1">
              <a:rPr lang="en-CA" smtClean="0"/>
              <a:t>08/02/202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4C03F2-189A-4F72-93F8-C2F533B16F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10573E-1D05-45D2-BA28-1057CA62F0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897679" y="628170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</a:defRPr>
            </a:lvl1pPr>
          </a:lstStyle>
          <a:p>
            <a:fld id="{75ED0444-C835-4136-965B-DFA7958E5814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34299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18.png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10.pn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28548" y="2712189"/>
            <a:ext cx="9107060" cy="283154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CA" sz="3200" b="1" dirty="0">
                <a:solidFill>
                  <a:srgbClr val="066839"/>
                </a:solidFill>
                <a:latin typeface="Sofia pro"/>
              </a:rPr>
              <a:t>Introduction</a:t>
            </a:r>
          </a:p>
          <a:p>
            <a:endParaRPr lang="en-CA" sz="2800" dirty="0">
              <a:latin typeface="Sofia pro"/>
            </a:endParaRPr>
          </a:p>
          <a:p>
            <a:endParaRPr lang="en-CA" dirty="0">
              <a:latin typeface="Sofia pro"/>
            </a:endParaRPr>
          </a:p>
          <a:p>
            <a:endParaRPr lang="en-CA" dirty="0">
              <a:latin typeface="Sofia pro"/>
            </a:endParaRPr>
          </a:p>
          <a:p>
            <a:endParaRPr lang="en-CA" dirty="0">
              <a:latin typeface="Sofia pro"/>
            </a:endParaRPr>
          </a:p>
          <a:p>
            <a:r>
              <a:rPr lang="en-CA" dirty="0">
                <a:solidFill>
                  <a:schemeClr val="tx1">
                    <a:lumMod val="75000"/>
                    <a:lumOff val="25000"/>
                  </a:schemeClr>
                </a:solidFill>
                <a:latin typeface="Sofia pro"/>
              </a:rPr>
              <a:t>Presented by: Jaden Texeira, EIT</a:t>
            </a:r>
          </a:p>
          <a:p>
            <a:r>
              <a:rPr lang="en-CA" dirty="0">
                <a:solidFill>
                  <a:schemeClr val="tx1">
                    <a:lumMod val="75000"/>
                    <a:lumOff val="25000"/>
                  </a:schemeClr>
                </a:solidFill>
                <a:latin typeface="Sofia pro"/>
              </a:rPr>
              <a:t>Technical Account Manager </a:t>
            </a:r>
          </a:p>
          <a:p>
            <a:endParaRPr lang="en-CA" sz="2800" dirty="0">
              <a:latin typeface="Sofia pro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30EB4FC-D4A4-46AD-BB45-3C107C1C1436}"/>
              </a:ext>
            </a:extLst>
          </p:cNvPr>
          <p:cNvCxnSpPr>
            <a:cxnSpLocks/>
          </p:cNvCxnSpPr>
          <p:nvPr/>
        </p:nvCxnSpPr>
        <p:spPr>
          <a:xfrm>
            <a:off x="1757503" y="3903979"/>
            <a:ext cx="942376" cy="0"/>
          </a:xfrm>
          <a:prstGeom prst="line">
            <a:avLst/>
          </a:prstGeom>
          <a:ln w="25400">
            <a:solidFill>
              <a:srgbClr val="06683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0D293978-582B-4759-A6F1-0CB7751897D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548" y="1363208"/>
            <a:ext cx="3029539" cy="8055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A472172-737F-4935-A192-9C202765933D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4710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537522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Half-Cell Potential Concept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D8E61264-F513-4908-B1B8-4ACFAAC3D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477" y="2543175"/>
            <a:ext cx="340995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2A4B725-8AC0-4880-AFDF-F160594B40F3}"/>
              </a:ext>
            </a:extLst>
          </p:cNvPr>
          <p:cNvSpPr txBox="1"/>
          <p:nvPr/>
        </p:nvSpPr>
        <p:spPr>
          <a:xfrm>
            <a:off x="467852" y="1387740"/>
            <a:ext cx="86391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CA" dirty="0">
                <a:latin typeface="Sofia Pro Semi Bold" panose="00000500000000000000"/>
              </a:rPr>
              <a:t>Measures how much voltage exists between the two half cells.</a:t>
            </a:r>
          </a:p>
          <a:p>
            <a:pPr fontAlgn="base"/>
            <a:r>
              <a:rPr lang="en-CA" dirty="0">
                <a:latin typeface="Sofia Pro Semi Bold" panose="00000500000000000000"/>
              </a:rPr>
              <a:t> </a:t>
            </a:r>
            <a:r>
              <a:rPr lang="en-US" dirty="0">
                <a:latin typeface="Sofia Pro Semi Bold" panose="00000500000000000000"/>
              </a:rPr>
              <a:t>​</a:t>
            </a:r>
          </a:p>
          <a:p>
            <a:pPr fontAlgn="base"/>
            <a:r>
              <a:rPr lang="en-CA" dirty="0">
                <a:latin typeface="Sofia Pro Semi Bold" panose="00000500000000000000"/>
              </a:rPr>
              <a:t>The potential difference is caused by the ability of electrons to flow from one half cell to the other.</a:t>
            </a:r>
            <a:endParaRPr lang="en-US" dirty="0">
              <a:latin typeface="Sofia Pro Semi Bold" panose="0000050000000000000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6BA919D-B487-4239-B9A4-BF50558E73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1620" y="2705654"/>
            <a:ext cx="4282521" cy="28474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9A2EFB-D0C3-4B8B-B158-A95AC77781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446635">
            <a:off x="6728682" y="4781316"/>
            <a:ext cx="1929959" cy="636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2523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436602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Standard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A4B725-8AC0-4880-AFDF-F160594B40F3}"/>
              </a:ext>
            </a:extLst>
          </p:cNvPr>
          <p:cNvSpPr txBox="1"/>
          <p:nvPr/>
        </p:nvSpPr>
        <p:spPr>
          <a:xfrm>
            <a:off x="2058527" y="908478"/>
            <a:ext cx="863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dirty="0"/>
              <a:t>Relation between the potential values and corrosion probability ( ASTM C876)</a:t>
            </a:r>
            <a:endParaRPr lang="en-US" dirty="0">
              <a:latin typeface="Sofia Pro Semi Bold" panose="0000050000000000000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721BB13F-F32D-4CEF-A493-8EBE184B3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913" y="1203348"/>
            <a:ext cx="6019800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A17CEB8-8C1B-42E3-B172-D6ABC25D9CE0}"/>
              </a:ext>
            </a:extLst>
          </p:cNvPr>
          <p:cNvSpPr/>
          <p:nvPr/>
        </p:nvSpPr>
        <p:spPr>
          <a:xfrm>
            <a:off x="2058527" y="3053248"/>
            <a:ext cx="75666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dirty="0"/>
              <a:t>Typical ranges of half-cell potentials of rebar in concrete (RILEM TC-154,2003)</a:t>
            </a:r>
            <a:endParaRPr lang="en-US" dirty="0">
              <a:latin typeface="Sofia Pro Semi Bold" panose="00000500000000000000"/>
            </a:endParaRPr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CE10CEEE-F38C-4275-9C14-F152F2CC1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400" y="3360722"/>
            <a:ext cx="5838825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80216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540356" y="588293"/>
            <a:ext cx="5974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Theory to Applic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3BB00E-9D12-479C-B410-09AA3A6EE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0263" y="1287499"/>
            <a:ext cx="3135957" cy="19599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DA7A33-7FA7-466F-8AF6-07E62CB0A7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0263" y="3354297"/>
            <a:ext cx="3135956" cy="195997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2932B76-2D8E-443A-981F-36A805D32A4C}"/>
              </a:ext>
            </a:extLst>
          </p:cNvPr>
          <p:cNvSpPr/>
          <p:nvPr/>
        </p:nvSpPr>
        <p:spPr>
          <a:xfrm>
            <a:off x="415839" y="2615633"/>
            <a:ext cx="2438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Sofia Pro Semi Bold" panose="00000500000000000000"/>
              </a:rPr>
              <a:t>Corrosion Rate</a:t>
            </a:r>
          </a:p>
          <a:p>
            <a:pPr algn="ctr"/>
            <a:r>
              <a:rPr lang="en-US" sz="2400" dirty="0">
                <a:latin typeface="Sofia Pro Semi Bold" panose="00000500000000000000"/>
              </a:rPr>
              <a:t>(CEPRA)</a:t>
            </a:r>
            <a:r>
              <a:rPr lang="en-US" dirty="0">
                <a:latin typeface="Sofia Pro Semi Bold" panose="00000500000000000000"/>
              </a:rPr>
              <a:t> </a:t>
            </a:r>
          </a:p>
          <a:p>
            <a:pPr algn="ctr"/>
            <a:r>
              <a:rPr lang="en-US" dirty="0">
                <a:latin typeface="Sofia Pro Semi Bold" panose="00000500000000000000"/>
              </a:rPr>
              <a:t>+ </a:t>
            </a:r>
          </a:p>
          <a:p>
            <a:pPr algn="ctr"/>
            <a:r>
              <a:rPr lang="en-US" sz="2400" dirty="0">
                <a:latin typeface="Sofia Pro Semi Bold" panose="00000500000000000000"/>
              </a:rPr>
              <a:t>Half-Cell Potentia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187EF5-D113-44E7-9C26-7EE4C5DB23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4388" y="2990178"/>
            <a:ext cx="737680" cy="621846"/>
          </a:xfrm>
          <a:prstGeom prst="rect">
            <a:avLst/>
          </a:prstGeom>
        </p:spPr>
      </p:pic>
      <p:sp>
        <p:nvSpPr>
          <p:cNvPr id="17" name="Arrow: Right 16">
            <a:extLst>
              <a:ext uri="{FF2B5EF4-FFF2-40B4-BE49-F238E27FC236}">
                <a16:creationId xmlns:a16="http://schemas.microsoft.com/office/drawing/2014/main" id="{93A61A03-D791-4C6F-B6FC-7DA19EC66F48}"/>
              </a:ext>
            </a:extLst>
          </p:cNvPr>
          <p:cNvSpPr/>
          <p:nvPr/>
        </p:nvSpPr>
        <p:spPr>
          <a:xfrm>
            <a:off x="7554686" y="2990178"/>
            <a:ext cx="722812" cy="584775"/>
          </a:xfrm>
          <a:prstGeom prst="rightArrow">
            <a:avLst/>
          </a:prstGeom>
          <a:solidFill>
            <a:srgbClr val="6CC24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13837B5-A7C3-4F7B-B712-EF256CB9C9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61738" y="2045593"/>
            <a:ext cx="3740999" cy="2628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4279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454657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 err="1">
                <a:solidFill>
                  <a:srgbClr val="6CC24A"/>
                </a:solidFill>
                <a:latin typeface="Sofia Pro Semi Bold" panose="00000500000000000000"/>
              </a:rPr>
              <a:t>iCOR</a:t>
            </a:r>
            <a:r>
              <a:rPr lang="en-CA" sz="3200" b="1" baseline="30000" dirty="0" err="1">
                <a:solidFill>
                  <a:srgbClr val="6CC24A"/>
                </a:solidFill>
                <a:latin typeface="Sofia Pro Semi Bold" panose="00000500000000000000"/>
              </a:rPr>
              <a:t>TM</a:t>
            </a:r>
            <a:r>
              <a:rPr lang="en-CA" sz="3200" b="1" baseline="30000" dirty="0">
                <a:solidFill>
                  <a:srgbClr val="6CC24A"/>
                </a:solidFill>
                <a:latin typeface="Sofia Pro Semi Bold" panose="00000500000000000000"/>
              </a:rPr>
              <a:t> </a:t>
            </a:r>
            <a:r>
              <a:rPr lang="en-CA" sz="3200" b="1" dirty="0">
                <a:solidFill>
                  <a:srgbClr val="6CC24A"/>
                </a:solidFill>
                <a:latin typeface="Sofia Pro Semi Bold" panose="00000500000000000000"/>
              </a:rPr>
              <a:t>Android Application</a:t>
            </a:r>
            <a:endParaRPr lang="en-US" sz="3200" b="1" dirty="0">
              <a:solidFill>
                <a:srgbClr val="6CC24A"/>
              </a:solidFill>
              <a:latin typeface="Sofia Pro Semi Bold" panose="0000050000000000000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246F16-1968-4E68-B4EC-27C96D77ED15}"/>
              </a:ext>
            </a:extLst>
          </p:cNvPr>
          <p:cNvSpPr/>
          <p:nvPr/>
        </p:nvSpPr>
        <p:spPr>
          <a:xfrm>
            <a:off x="486902" y="1359938"/>
            <a:ext cx="421844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Perform verification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Prepare concrete surface (wet)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Create grid (rebar location)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Determine cover thickness and bar dimension.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Open application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Define project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Wet the sponge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Make measurements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Create a contour map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Save and share data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ofia Pro Semi Bold" panose="00000500000000000000"/>
              </a:rPr>
              <a:t>Maintenance: Electrode storage solu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80994D9-5762-4A36-B9FF-9F1B6025C8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8439" y="1359938"/>
            <a:ext cx="6876659" cy="4297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1157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454657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 err="1">
                <a:solidFill>
                  <a:srgbClr val="6CC24A"/>
                </a:solidFill>
                <a:latin typeface="Sofia Pro Semi Bold" panose="00000500000000000000"/>
              </a:rPr>
              <a:t>iCOR</a:t>
            </a:r>
            <a:r>
              <a:rPr lang="en-CA" sz="3200" b="1" baseline="30000" dirty="0" err="1">
                <a:solidFill>
                  <a:srgbClr val="6CC24A"/>
                </a:solidFill>
                <a:latin typeface="Sofia Pro Semi Bold" panose="00000500000000000000"/>
              </a:rPr>
              <a:t>TM</a:t>
            </a:r>
            <a:r>
              <a:rPr lang="en-CA" sz="3200" b="1" baseline="30000" dirty="0">
                <a:solidFill>
                  <a:srgbClr val="6CC24A"/>
                </a:solidFill>
                <a:latin typeface="Sofia Pro Semi Bold" panose="00000500000000000000"/>
              </a:rPr>
              <a:t> </a:t>
            </a:r>
            <a:r>
              <a:rPr lang="en-CA" sz="3200" b="1" dirty="0">
                <a:solidFill>
                  <a:srgbClr val="6CC24A"/>
                </a:solidFill>
                <a:latin typeface="Sofia Pro Semi Bold" panose="00000500000000000000"/>
              </a:rPr>
              <a:t>Android Application</a:t>
            </a:r>
            <a:endParaRPr lang="en-US" sz="3200" b="1" dirty="0">
              <a:solidFill>
                <a:srgbClr val="6CC24A"/>
              </a:solidFill>
              <a:latin typeface="Sofia Pro Semi Bold" panose="0000050000000000000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ACFC921-82D9-4E83-932E-C2D60392CCE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6043"/>
          <a:stretch/>
        </p:blipFill>
        <p:spPr>
          <a:xfrm>
            <a:off x="1924132" y="1424544"/>
            <a:ext cx="8343735" cy="4378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4175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647599" y="672525"/>
            <a:ext cx="7637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rgbClr val="6CC24A"/>
                </a:solidFill>
                <a:latin typeface="Sofia Pro Semi Bold" panose="00000500000000000000"/>
                <a:cs typeface="Arial" panose="020B0604020202020204" pitchFamily="34" charset="0"/>
              </a:rPr>
              <a:t>Verific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C4B1A5-4A88-414E-BBE7-D8C93FB020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2243" y="1652412"/>
            <a:ext cx="5905140" cy="392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1785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5A6A208D-70C6-4D06-BEB9-94D937BFB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69" y="1112389"/>
            <a:ext cx="10561262" cy="557106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0B69694-A438-4F6C-8504-A11CF269B8EF}"/>
              </a:ext>
            </a:extLst>
          </p:cNvPr>
          <p:cNvSpPr txBox="1"/>
          <p:nvPr/>
        </p:nvSpPr>
        <p:spPr>
          <a:xfrm>
            <a:off x="647599" y="672525"/>
            <a:ext cx="7637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rgbClr val="6CC24A"/>
                </a:solidFill>
                <a:latin typeface="Sofia Pro Semi Bold" panose="00000500000000000000"/>
                <a:cs typeface="Arial" panose="020B0604020202020204" pitchFamily="34" charset="0"/>
              </a:rPr>
              <a:t>Accuracy of Resul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62F4DF-290C-4F83-8606-056FED598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129337"/>
            <a:ext cx="2743200" cy="365125"/>
          </a:xfrm>
        </p:spPr>
        <p:txBody>
          <a:bodyPr/>
          <a:lstStyle/>
          <a:p>
            <a:fld id="{2EE27146-013E-4C84-BEE1-FB9FAE240A25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1905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CF612A21-F3EF-4B2C-BB52-28D08AA44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591" y="1222365"/>
            <a:ext cx="10905066" cy="53980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126508-B6EB-450E-AEA5-D81A2FB09A34}"/>
              </a:ext>
            </a:extLst>
          </p:cNvPr>
          <p:cNvSpPr txBox="1"/>
          <p:nvPr/>
        </p:nvSpPr>
        <p:spPr>
          <a:xfrm>
            <a:off x="647599" y="672525"/>
            <a:ext cx="7637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rgbClr val="6CC24A"/>
                </a:solidFill>
                <a:latin typeface="Sofia Pro Semi Bold" panose="00000500000000000000"/>
                <a:cs typeface="Arial" panose="020B0604020202020204" pitchFamily="34" charset="0"/>
              </a:rPr>
              <a:t>Accuracy of Resul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4F5FB-B326-4A08-BB11-ED2A38270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129337"/>
            <a:ext cx="2743200" cy="365125"/>
          </a:xfrm>
        </p:spPr>
        <p:txBody>
          <a:bodyPr/>
          <a:lstStyle/>
          <a:p>
            <a:fld id="{2EE27146-013E-4C84-BEE1-FB9FAE240A25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8409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A9274D3-15DA-481C-9933-CFA0B7B50D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1715" y="1384091"/>
            <a:ext cx="2688569" cy="53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906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3750" y="167771"/>
            <a:ext cx="8605717" cy="603242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CA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ab Devices </a:t>
            </a:r>
            <a:endParaRPr lang="en-CA" sz="32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CA" sz="15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CA" sz="15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CA" sz="15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CA" sz="15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CA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Giatec RCON2™</a:t>
            </a:r>
            <a:r>
              <a:rPr lang="en-CA" sz="1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	        Giatec Surf™ 	        Giatec Perma2™                  Giatec </a:t>
            </a:r>
            <a:r>
              <a:rPr lang="en-CA" sz="15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martBox</a:t>
            </a: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™ </a:t>
            </a:r>
          </a:p>
          <a:p>
            <a:endParaRPr lang="en-CA" sz="7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CA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rrosion Devices</a:t>
            </a:r>
            <a:endParaRPr lang="en-CA" sz="2800" b="1" dirty="0">
              <a:solidFill>
                <a:schemeClr val="tx1">
                  <a:lumMod val="75000"/>
                  <a:lumOff val="25000"/>
                </a:schemeClr>
              </a:solidFill>
              <a:cs typeface="Calibri"/>
            </a:endParaRPr>
          </a:p>
          <a:p>
            <a:r>
              <a:rPr lang="en-CA" sz="32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</a:t>
            </a:r>
          </a:p>
          <a:p>
            <a:r>
              <a:rPr lang="en-CA" sz="3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endParaRPr lang="en-CA" sz="3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CA" sz="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</a:t>
            </a:r>
            <a:endParaRPr lang="en-CA" sz="5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 Giatec </a:t>
            </a:r>
            <a:r>
              <a:rPr lang="en-CA" sz="15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XCell</a:t>
            </a: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™ 	      Giatec </a:t>
            </a:r>
            <a:r>
              <a:rPr lang="en-CA" sz="15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iCOR</a:t>
            </a: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™</a:t>
            </a:r>
          </a:p>
          <a:p>
            <a:endParaRPr lang="en-CA" sz="1500" b="1" baseline="30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CA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mart Concrete Sensors</a:t>
            </a:r>
          </a:p>
          <a:p>
            <a:endParaRPr lang="en-CA" sz="3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CA" sz="28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b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</a:b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     Giatec </a:t>
            </a:r>
            <a:r>
              <a:rPr lang="en-CA" sz="15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martRock</a:t>
            </a: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™             Giatec </a:t>
            </a:r>
            <a:r>
              <a:rPr lang="en-CA" sz="15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lueRock</a:t>
            </a:r>
            <a:r>
              <a:rPr lang="en-CA" sz="15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™</a:t>
            </a:r>
          </a:p>
          <a:p>
            <a:endParaRPr lang="en-CA" sz="15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6" name="Picture 2" descr="C:\Users\Aali\Documents\Dropbox\AmirReza\Website\Products\RCON\RCON 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3050" y="703854"/>
            <a:ext cx="1693688" cy="1089194"/>
          </a:xfrm>
          <a:prstGeom prst="rect">
            <a:avLst/>
          </a:prstGeom>
          <a:noFill/>
        </p:spPr>
      </p:pic>
      <p:pic>
        <p:nvPicPr>
          <p:cNvPr id="1027" name="Picture 3" descr="C:\Users\Aali\Documents\Dropbox\AmirReza\Website\Products\Perma\Perma-9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12964" y="703854"/>
            <a:ext cx="1695610" cy="1089194"/>
          </a:xfrm>
          <a:prstGeom prst="rect">
            <a:avLst/>
          </a:prstGeom>
          <a:noFill/>
        </p:spPr>
      </p:pic>
      <p:pic>
        <p:nvPicPr>
          <p:cNvPr id="1028" name="Picture 4" descr="C:\Users\Aali\Documents\Dropbox\AmirReza\Website\Products\Surf\Surf_Surface_Electrical_Resistivity_2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5190" y="703856"/>
            <a:ext cx="1629322" cy="1089193"/>
          </a:xfrm>
          <a:prstGeom prst="rect">
            <a:avLst/>
          </a:prstGeom>
          <a:noFill/>
        </p:spPr>
      </p:pic>
      <p:grpSp>
        <p:nvGrpSpPr>
          <p:cNvPr id="10" name="Group 9"/>
          <p:cNvGrpSpPr/>
          <p:nvPr/>
        </p:nvGrpSpPr>
        <p:grpSpPr>
          <a:xfrm>
            <a:off x="1325245" y="2616043"/>
            <a:ext cx="3252287" cy="1102623"/>
            <a:chOff x="467544" y="4725144"/>
            <a:chExt cx="4247885" cy="1440160"/>
          </a:xfrm>
        </p:grpSpPr>
        <p:pic>
          <p:nvPicPr>
            <p:cNvPr id="1029" name="Picture 5" descr="C:\Users\Aali\Documents\Dropbox\AmirReza\Website\Products\iCOR\iCOR photos\iCOR_Corrosion_Concrete_1.jpg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8826" y="4725144"/>
              <a:ext cx="1896603" cy="1440160"/>
            </a:xfrm>
            <a:prstGeom prst="rect">
              <a:avLst/>
            </a:prstGeom>
            <a:noFill/>
          </p:spPr>
        </p:pic>
        <p:pic>
          <p:nvPicPr>
            <p:cNvPr id="1030" name="Picture 6" descr="C:\Users\Aali\Desktop\DSC_02429.jpg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4725144"/>
              <a:ext cx="2094777" cy="1440160"/>
            </a:xfrm>
            <a:prstGeom prst="rect">
              <a:avLst/>
            </a:prstGeom>
            <a:noFill/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65596" y="690476"/>
            <a:ext cx="1669205" cy="11025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30554" y="4560259"/>
            <a:ext cx="1889744" cy="1098313"/>
          </a:xfrm>
          <a:prstGeom prst="rect">
            <a:avLst/>
          </a:prstGeom>
        </p:spPr>
      </p:pic>
      <p:pic>
        <p:nvPicPr>
          <p:cNvPr id="13" name="Picture 12" descr="BlueRock™ wireless concrete humidity senso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706" y="4550485"/>
            <a:ext cx="1653259" cy="111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2CEA1A69-E006-4C8D-A113-F266D9638107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96F81D3-B2A8-4EF0-9F01-66411AEF4A1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186E7048-863E-4721-B7BE-CCD2BA28576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78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0B12541-B945-48F8-8162-8F3285580AD9}"/>
              </a:ext>
            </a:extLst>
          </p:cNvPr>
          <p:cNvSpPr txBox="1"/>
          <p:nvPr/>
        </p:nvSpPr>
        <p:spPr>
          <a:xfrm>
            <a:off x="850651" y="452435"/>
            <a:ext cx="9907315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Sofia Pro Semi Bold" panose="00000500000000000000" pitchFamily="50" charset="0"/>
                <a:ea typeface="Titillium Light" charset="0"/>
                <a:cs typeface="Arial" panose="020B0604020202020204" pitchFamily="34" charset="0"/>
              </a:rPr>
              <a:t>Corrosion Assessment of Infrastructure with</a:t>
            </a:r>
          </a:p>
          <a:p>
            <a:pPr algn="ctr"/>
            <a:r>
              <a:rPr lang="en-US" sz="5400" b="1" dirty="0" err="1">
                <a:solidFill>
                  <a:srgbClr val="6CC24A"/>
                </a:solidFill>
                <a:latin typeface="Sofia Pro Semi Bold" panose="00000500000000000000" pitchFamily="50" charset="0"/>
                <a:ea typeface="Titillium Light" charset="0"/>
                <a:cs typeface="Arial" panose="020B0604020202020204" pitchFamily="34" charset="0"/>
              </a:rPr>
              <a:t>iCOR</a:t>
            </a:r>
            <a:endParaRPr lang="en-US" sz="5400" b="1" dirty="0">
              <a:solidFill>
                <a:srgbClr val="6CC24A"/>
              </a:solidFill>
              <a:latin typeface="Sofia Pro Semi Bold" panose="00000500000000000000" pitchFamily="50" charset="0"/>
              <a:ea typeface="Titillium Light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D5A6B6-4660-43F4-B670-205FE675D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383" y="1809375"/>
            <a:ext cx="7055850" cy="469103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DEA144-C990-4805-8AE3-82EF9A9DF086}"/>
              </a:ext>
            </a:extLst>
          </p:cNvPr>
          <p:cNvSpPr txBox="1"/>
          <p:nvPr/>
        </p:nvSpPr>
        <p:spPr>
          <a:xfrm>
            <a:off x="6494164" y="1023697"/>
            <a:ext cx="637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TM</a:t>
            </a:r>
            <a:endParaRPr lang="en-C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AA89CD-F3DE-4295-90D3-E483B3D21D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1083"/>
          <a:stretch/>
        </p:blipFill>
        <p:spPr>
          <a:xfrm>
            <a:off x="8269726" y="5345550"/>
            <a:ext cx="984039" cy="1052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3917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30B12541-B945-48F8-8162-8F3285580AD9}"/>
              </a:ext>
            </a:extLst>
          </p:cNvPr>
          <p:cNvSpPr txBox="1"/>
          <p:nvPr/>
        </p:nvSpPr>
        <p:spPr>
          <a:xfrm>
            <a:off x="850651" y="452435"/>
            <a:ext cx="9907315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Sofia Pro Semi Bold" panose="00000500000000000000" pitchFamily="50" charset="0"/>
                <a:ea typeface="Titillium Light" charset="0"/>
                <a:cs typeface="Arial" panose="020B0604020202020204" pitchFamily="34" charset="0"/>
              </a:rPr>
              <a:t>2019 MP Corrosion Innovation of the Year Award</a:t>
            </a:r>
          </a:p>
          <a:p>
            <a:pPr algn="ctr"/>
            <a:r>
              <a:rPr lang="en-US" sz="5400" b="1" dirty="0" err="1">
                <a:solidFill>
                  <a:srgbClr val="6CC24A"/>
                </a:solidFill>
                <a:latin typeface="Sofia Pro Semi Bold" panose="00000500000000000000" pitchFamily="50" charset="0"/>
                <a:ea typeface="Titillium Light" charset="0"/>
                <a:cs typeface="Arial" panose="020B0604020202020204" pitchFamily="34" charset="0"/>
              </a:rPr>
              <a:t>iCOR</a:t>
            </a:r>
            <a:endParaRPr lang="en-US" sz="5400" b="1" dirty="0">
              <a:solidFill>
                <a:srgbClr val="6CC24A"/>
              </a:solidFill>
              <a:latin typeface="Sofia Pro Semi Bold" panose="00000500000000000000" pitchFamily="50" charset="0"/>
              <a:ea typeface="Titillium Light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DEA144-C990-4805-8AE3-82EF9A9DF086}"/>
              </a:ext>
            </a:extLst>
          </p:cNvPr>
          <p:cNvSpPr txBox="1"/>
          <p:nvPr/>
        </p:nvSpPr>
        <p:spPr>
          <a:xfrm>
            <a:off x="6494164" y="1023697"/>
            <a:ext cx="637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TM</a:t>
            </a:r>
            <a:endParaRPr lang="en-C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4544595" y="2232980"/>
            <a:ext cx="651026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⸳ </a:t>
            </a:r>
            <a:r>
              <a:rPr lang="en-CA" dirty="0">
                <a:solidFill>
                  <a:srgbClr val="000000"/>
                </a:solidFill>
                <a:cs typeface="Arial" panose="020B0604020202020204" pitchFamily="34" charset="0"/>
              </a:rPr>
              <a:t>More than 50 nominations for the 2019 program (an all-time record)</a:t>
            </a:r>
          </a:p>
          <a:p>
            <a:endParaRPr lang="en-CA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⸳ </a:t>
            </a:r>
            <a:r>
              <a:rPr lang="en-CA" dirty="0">
                <a:solidFill>
                  <a:srgbClr val="000000"/>
                </a:solidFill>
                <a:cs typeface="Arial" panose="020B0604020202020204" pitchFamily="34" charset="0"/>
              </a:rPr>
              <a:t>Each nomination is required to show the potential for a significant positive impact in corrosion control</a:t>
            </a:r>
          </a:p>
          <a:p>
            <a:endParaRPr lang="en-CA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⸳ </a:t>
            </a:r>
            <a:r>
              <a:rPr lang="en-CA" dirty="0">
                <a:cs typeface="Arial" panose="020B0604020202020204" pitchFamily="34" charset="0"/>
              </a:rPr>
              <a:t>Innovations can be related to </a:t>
            </a:r>
            <a:r>
              <a:rPr lang="en-US" dirty="0"/>
              <a:t>coatings and linings, materials, design, equipment, testing, monitoring, integrity assessment, cathodic protection, chemical treatment, or anything else directly related to corrosion prevention and mitigation</a:t>
            </a:r>
            <a:r>
              <a:rPr lang="en-CA" dirty="0">
                <a:cs typeface="Arial" panose="020B0604020202020204" pitchFamily="34" charset="0"/>
              </a:rPr>
              <a:t> </a:t>
            </a:r>
          </a:p>
          <a:p>
            <a:endParaRPr lang="en-CA" dirty="0">
              <a:cs typeface="Arial" panose="020B0604020202020204" pitchFamily="34" charset="0"/>
            </a:endParaRPr>
          </a:p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⸳ </a:t>
            </a:r>
            <a:r>
              <a:rPr lang="en-CA" dirty="0">
                <a:cs typeface="Arial" panose="020B0604020202020204" pitchFamily="34" charset="0"/>
              </a:rPr>
              <a:t>Winners selected by a panel of corrosion-control expert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AA89CD-F3DE-4295-90D3-E483B3D21D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1083"/>
          <a:stretch/>
        </p:blipFill>
        <p:spPr>
          <a:xfrm>
            <a:off x="435208" y="2044053"/>
            <a:ext cx="3765549" cy="402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618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32FF7A0-1D5B-4D2E-840E-E7C0367E7CE6}"/>
              </a:ext>
            </a:extLst>
          </p:cNvPr>
          <p:cNvSpPr/>
          <p:nvPr/>
        </p:nvSpPr>
        <p:spPr>
          <a:xfrm>
            <a:off x="687976" y="1190928"/>
            <a:ext cx="860842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Calibri" panose="020F0502020204030204" pitchFamily="34" charset="0"/>
              </a:rPr>
              <a:t>Initially, there is a small passive layer that is formed at the surface of the steel rebar which acts as the capacitance.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​</a:t>
            </a:r>
          </a:p>
          <a:p>
            <a:pPr fontAlgn="base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Calibri" panose="020F0502020204030204" pitchFamily="34" charset="0"/>
              </a:rPr>
              <a:t>Electrochemical reaction: electrons migrate from the anodic zone to the cathodic zone, releasing ferrous ions at the anode and hydroxide ions at the cathode. 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​</a:t>
            </a:r>
          </a:p>
          <a:p>
            <a:pPr fontAlgn="base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Calibri" panose="020F0502020204030204" pitchFamily="34" charset="0"/>
              </a:rPr>
              <a:t>Leads to a potential difference between the anodic and cathodic areas at the surface of the steel reinforcement. 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​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087E42B-4851-4A54-83FA-83CC0707AD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977" y="3968578"/>
            <a:ext cx="5277394" cy="205540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687977" y="413826"/>
            <a:ext cx="48680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ea typeface="Titillium Light" charset="0"/>
                <a:cs typeface="Arial" panose="020B0604020202020204" pitchFamily="34" charset="0"/>
              </a:rPr>
              <a:t>Corrosion of Reinforcement</a:t>
            </a:r>
            <a:endParaRPr lang="en-CA" sz="3200" dirty="0"/>
          </a:p>
        </p:txBody>
      </p:sp>
    </p:spTree>
    <p:extLst>
      <p:ext uri="{BB962C8B-B14F-4D97-AF65-F5344CB8AC3E}">
        <p14:creationId xmlns:p14="http://schemas.microsoft.com/office/powerpoint/2010/main" val="28814152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537522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iCOR</a:t>
            </a:r>
            <a:r>
              <a:rPr lang="en-US" sz="3200" b="1" baseline="30000" dirty="0" err="1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TM</a:t>
            </a:r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 Measurement Output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5297D1-B841-4056-8866-B7D361E31E68}"/>
              </a:ext>
            </a:extLst>
          </p:cNvPr>
          <p:cNvSpPr/>
          <p:nvPr/>
        </p:nvSpPr>
        <p:spPr>
          <a:xfrm>
            <a:off x="486902" y="1556591"/>
            <a:ext cx="957149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ofia Pro Semi Bold" panose="00000500000000000000"/>
              </a:rPr>
              <a:t>Corrosion 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Sofia Pro Semi Bold" panose="00000500000000000000"/>
            </a:endParaRPr>
          </a:p>
          <a:p>
            <a:endParaRPr lang="en-US" sz="2400" dirty="0">
              <a:latin typeface="Sofia Pro Semi Bold" panose="00000500000000000000"/>
            </a:endParaRPr>
          </a:p>
          <a:p>
            <a:endParaRPr lang="en-US" sz="2400" dirty="0">
              <a:latin typeface="Sofia Pro Semi Bold" panose="0000050000000000000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ofia Pro Semi Bold" panose="00000500000000000000"/>
              </a:rPr>
              <a:t>Electrical resis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Sofia Pro Semi Bold" panose="00000500000000000000"/>
            </a:endParaRPr>
          </a:p>
          <a:p>
            <a:endParaRPr lang="en-US" sz="2400" dirty="0">
              <a:latin typeface="Sofia Pro Semi Bold" panose="00000500000000000000"/>
            </a:endParaRPr>
          </a:p>
          <a:p>
            <a:endParaRPr lang="en-US" sz="2400" dirty="0">
              <a:latin typeface="Sofia Pro Semi Bold" panose="0000050000000000000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ofia Pro Semi Bold" panose="00000500000000000000"/>
              </a:rPr>
              <a:t>Half-Cell potential (optional: requires connection to reinforcement)</a:t>
            </a:r>
          </a:p>
          <a:p>
            <a:pPr fontAlgn="base"/>
            <a:endParaRPr lang="en-US" sz="2400" b="1" i="0" dirty="0">
              <a:solidFill>
                <a:srgbClr val="000000"/>
              </a:solidFill>
              <a:effectLst/>
              <a:latin typeface="Sofia Pro Semi Bold" panose="0000050000000000000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AD5242D-4C34-4DCF-AFE4-3B197C15C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47238"/>
              </p:ext>
            </p:extLst>
          </p:nvPr>
        </p:nvGraphicFramePr>
        <p:xfrm>
          <a:off x="3833037" y="1897050"/>
          <a:ext cx="1732277" cy="101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444307" progId="Equation.DSMT4">
                  <p:embed/>
                </p:oleObj>
              </mc:Choice>
              <mc:Fallback>
                <p:oleObj name="Equation" r:id="rId4" imgW="761669" imgH="44430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AD5242D-4C34-4DCF-AFE4-3B197C15C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037" y="1897050"/>
                        <a:ext cx="1732277" cy="10104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B327E0E4-47CB-4FC5-B3D6-D49452561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64761"/>
              </p:ext>
            </p:extLst>
          </p:nvPr>
        </p:nvGraphicFramePr>
        <p:xfrm>
          <a:off x="3833037" y="3793411"/>
          <a:ext cx="2182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28600" progId="Equation.DSMT4">
                  <p:embed/>
                </p:oleObj>
              </mc:Choice>
              <mc:Fallback>
                <p:oleObj name="Equation" r:id="rId6" imgW="850900" imgH="2286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B327E0E4-47CB-4FC5-B3D6-D49452561E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037" y="3793411"/>
                        <a:ext cx="2182812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E2AA1C5-E744-48AE-BC7D-366AC16E19F6}"/>
              </a:ext>
            </a:extLst>
          </p:cNvPr>
          <p:cNvSpPr txBox="1"/>
          <p:nvPr/>
        </p:nvSpPr>
        <p:spPr>
          <a:xfrm>
            <a:off x="7200337" y="2086721"/>
            <a:ext cx="30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A</a:t>
            </a:r>
            <a:r>
              <a:rPr lang="en-CA" i="1" baseline="-25000" dirty="0"/>
              <a:t>p</a:t>
            </a:r>
            <a:r>
              <a:rPr lang="en-CA" i="1" dirty="0"/>
              <a:t> = area of polariz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F1EF627-6984-48C5-8E10-BCEC149B062E}"/>
              </a:ext>
            </a:extLst>
          </p:cNvPr>
          <p:cNvSpPr txBox="1"/>
          <p:nvPr/>
        </p:nvSpPr>
        <p:spPr>
          <a:xfrm>
            <a:off x="7200337" y="2440386"/>
            <a:ext cx="30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err="1"/>
              <a:t>R</a:t>
            </a:r>
            <a:r>
              <a:rPr lang="en-CA" i="1" baseline="-25000" dirty="0" err="1"/>
              <a:t>p</a:t>
            </a:r>
            <a:r>
              <a:rPr lang="en-CA" i="1" dirty="0"/>
              <a:t> = polarization resistanc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898C6ED-7C7F-4813-99B5-770473D10D03}"/>
              </a:ext>
            </a:extLst>
          </p:cNvPr>
          <p:cNvSpPr txBox="1"/>
          <p:nvPr/>
        </p:nvSpPr>
        <p:spPr>
          <a:xfrm>
            <a:off x="7104525" y="3793411"/>
            <a:ext cx="323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a = distance between electrod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0ECE208-7616-42B6-BE50-BEB4A7E325E1}"/>
              </a:ext>
            </a:extLst>
          </p:cNvPr>
          <p:cNvSpPr txBox="1"/>
          <p:nvPr/>
        </p:nvSpPr>
        <p:spPr>
          <a:xfrm>
            <a:off x="7200337" y="1736658"/>
            <a:ext cx="30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B = corrosion constan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A74782F-7341-48B2-895E-7DEAFEC3C81C}"/>
              </a:ext>
            </a:extLst>
          </p:cNvPr>
          <p:cNvSpPr txBox="1"/>
          <p:nvPr/>
        </p:nvSpPr>
        <p:spPr>
          <a:xfrm>
            <a:off x="7104525" y="4084902"/>
            <a:ext cx="3038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R</a:t>
            </a:r>
            <a:r>
              <a:rPr lang="en-CA" i="1" baseline="-25000" dirty="0"/>
              <a:t>c2</a:t>
            </a:r>
            <a:r>
              <a:rPr lang="en-CA" i="1" dirty="0"/>
              <a:t> = concrete resistance</a:t>
            </a:r>
          </a:p>
        </p:txBody>
      </p:sp>
    </p:spTree>
    <p:extLst>
      <p:ext uri="{BB962C8B-B14F-4D97-AF65-F5344CB8AC3E}">
        <p14:creationId xmlns:p14="http://schemas.microsoft.com/office/powerpoint/2010/main" val="38558561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537522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Corrosion Rate Measurement Techniques</a:t>
            </a:r>
          </a:p>
        </p:txBody>
      </p:sp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7019E75C-FB36-41DB-BFB8-D3E3F7890A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187" y="1648103"/>
            <a:ext cx="5436137" cy="315662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05297D1-B841-4056-8866-B7D361E31E68}"/>
              </a:ext>
            </a:extLst>
          </p:cNvPr>
          <p:cNvSpPr/>
          <p:nvPr/>
        </p:nvSpPr>
        <p:spPr>
          <a:xfrm>
            <a:off x="486902" y="1648103"/>
            <a:ext cx="579120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Sofia Pro Semi Bold" panose="00000500000000000000"/>
              </a:rPr>
              <a:t>Linear polarization technique​</a:t>
            </a:r>
          </a:p>
          <a:p>
            <a:pPr fontAlgn="base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Sofia Pro Semi Bold" panose="0000050000000000000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Sofia Pro Semi Bold" panose="00000500000000000000"/>
              </a:rPr>
              <a:t>Galvanostatic pulse technique​</a:t>
            </a:r>
          </a:p>
          <a:p>
            <a:pPr fontAlgn="base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Sofia Pro Semi Bold" panose="0000050000000000000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Sofia Pro Semi Bold" panose="00000500000000000000"/>
              </a:rPr>
              <a:t>AC impedance analysis (lab technique)​</a:t>
            </a:r>
          </a:p>
          <a:p>
            <a:pPr fontAlgn="base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Sofia Pro Semi Bold" panose="0000050000000000000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00"/>
                </a:solidFill>
                <a:latin typeface="Sofia Pro Semi Bold" panose="00000500000000000000"/>
              </a:rPr>
              <a:t>Connectionless Electrical Pulse Response Analysis (CEPRA)</a:t>
            </a:r>
            <a:endParaRPr lang="en-US" sz="2400" b="1" i="0" dirty="0">
              <a:solidFill>
                <a:srgbClr val="000000"/>
              </a:solidFill>
              <a:effectLst/>
              <a:latin typeface="Sofia Pro Semi Bold" panose="00000500000000000000"/>
            </a:endParaRPr>
          </a:p>
        </p:txBody>
      </p:sp>
    </p:spTree>
    <p:extLst>
      <p:ext uri="{BB962C8B-B14F-4D97-AF65-F5344CB8AC3E}">
        <p14:creationId xmlns:p14="http://schemas.microsoft.com/office/powerpoint/2010/main" val="38123142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14206" y="658105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CEPRA Measurement Concept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BDB72A95-CD53-45C4-B2D4-DE0E7391BE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939" y="1991014"/>
            <a:ext cx="3506976" cy="2292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858A00-B9EF-4AE4-81F1-CD8BE46B9E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796" y="1991014"/>
            <a:ext cx="3448270" cy="229273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001E222C-663B-4589-A497-9D20238FB745}"/>
              </a:ext>
            </a:extLst>
          </p:cNvPr>
          <p:cNvSpPr/>
          <p:nvPr/>
        </p:nvSpPr>
        <p:spPr>
          <a:xfrm>
            <a:off x="1715699" y="2535091"/>
            <a:ext cx="142875" cy="171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3307FFF-D698-49BF-AA03-1A8DC7C7303D}"/>
              </a:ext>
            </a:extLst>
          </p:cNvPr>
          <p:cNvSpPr/>
          <p:nvPr/>
        </p:nvSpPr>
        <p:spPr>
          <a:xfrm>
            <a:off x="1476374" y="3721772"/>
            <a:ext cx="142875" cy="171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EB1DE71-EFF6-4A2F-82D0-09220CB74339}"/>
              </a:ext>
            </a:extLst>
          </p:cNvPr>
          <p:cNvSpPr/>
          <p:nvPr/>
        </p:nvSpPr>
        <p:spPr>
          <a:xfrm>
            <a:off x="1824493" y="3124091"/>
            <a:ext cx="142875" cy="1714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D9DF603-EEB3-475C-A5D2-300DD1A0029C}"/>
              </a:ext>
            </a:extLst>
          </p:cNvPr>
          <p:cNvSpPr/>
          <p:nvPr/>
        </p:nvSpPr>
        <p:spPr>
          <a:xfrm>
            <a:off x="1371971" y="3245522"/>
            <a:ext cx="142875" cy="1714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6FDF0D-9ED9-43E7-9D20-7C411EE7251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2621"/>
          <a:stretch/>
        </p:blipFill>
        <p:spPr>
          <a:xfrm>
            <a:off x="7455669" y="1826940"/>
            <a:ext cx="4736331" cy="2762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9057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1B82EFC-3885-4330-9FA7-61E68BBD8860}"/>
              </a:ext>
            </a:extLst>
          </p:cNvPr>
          <p:cNvSpPr/>
          <p:nvPr/>
        </p:nvSpPr>
        <p:spPr>
          <a:xfrm>
            <a:off x="1008668" y="6023984"/>
            <a:ext cx="11011536" cy="499354"/>
          </a:xfrm>
          <a:prstGeom prst="rect">
            <a:avLst/>
          </a:prstGeom>
          <a:gradFill flip="none" rotWithShape="1">
            <a:gsLst>
              <a:gs pos="85000">
                <a:srgbClr val="92D050"/>
              </a:gs>
              <a:gs pos="0">
                <a:schemeClr val="accent6">
                  <a:lumMod val="0"/>
                  <a:lumOff val="100000"/>
                </a:schemeClr>
              </a:gs>
              <a:gs pos="100000">
                <a:schemeClr val="accent6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B8E9F76-63EF-4A3C-B74E-2EC10C6C1B37}"/>
              </a:ext>
            </a:extLst>
          </p:cNvPr>
          <p:cNvCxnSpPr/>
          <p:nvPr/>
        </p:nvCxnSpPr>
        <p:spPr>
          <a:xfrm>
            <a:off x="74815" y="6595247"/>
            <a:ext cx="11945389" cy="0"/>
          </a:xfrm>
          <a:prstGeom prst="line">
            <a:avLst/>
          </a:prstGeom>
          <a:ln w="15875">
            <a:solidFill>
              <a:schemeClr val="accent6">
                <a:alpha val="62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8EF709C-0CAD-410D-AE79-1B363D621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" y="6058900"/>
            <a:ext cx="1615341" cy="42952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213BABD-7D21-4562-82EE-EFB92D18F7CD}"/>
              </a:ext>
            </a:extLst>
          </p:cNvPr>
          <p:cNvSpPr/>
          <p:nvPr/>
        </p:nvSpPr>
        <p:spPr>
          <a:xfrm>
            <a:off x="5974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BCEA737-3218-4296-8EB0-8F650F02631D}"/>
              </a:ext>
            </a:extLst>
          </p:cNvPr>
          <p:cNvSpPr txBox="1"/>
          <p:nvPr/>
        </p:nvSpPr>
        <p:spPr>
          <a:xfrm>
            <a:off x="486902" y="537522"/>
            <a:ext cx="11121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6CC24A"/>
                </a:solidFill>
                <a:latin typeface="Sofia Pro Semi Bold" panose="00000500000000000000" pitchFamily="50" charset="0"/>
                <a:cs typeface="Arial" panose="020B0604020202020204" pitchFamily="34" charset="0"/>
              </a:rPr>
              <a:t>CEPRA Measurement Concept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8B710B47-ABC7-4FDC-B4DB-47A5F0EEA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859" y="1121137"/>
            <a:ext cx="8207691" cy="5084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80246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COR Demo Presentation" id="{E2C02D8E-B60A-4F68-BEEC-FD5A7E55D0A0}" vid="{814186BE-EAC9-4001-BF99-586C85FE9ED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ede49e92-8402-4153-9ae7-841f0a3efbdd">
      <UserInfo>
        <DisplayName>Carlos Illingworth</DisplayName>
        <AccountId>26</AccountId>
        <AccountType/>
      </UserInfo>
      <UserInfo>
        <DisplayName>Icaro Mariani</DisplayName>
        <AccountId>743</AccountId>
        <AccountType/>
      </UserInfo>
    </SharedWithUsers>
    <lcf76f155ced4ddcb4097134ff3c332f xmlns="0bb385fc-c2ef-4fbd-9e5e-f3909d7f7fa8">
      <Terms xmlns="http://schemas.microsoft.com/office/infopath/2007/PartnerControls"/>
    </lcf76f155ced4ddcb4097134ff3c332f>
    <TaxCatchAll xmlns="ede49e92-8402-4153-9ae7-841f0a3efbdd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675E82BAD813D45B8702A8DCCB1475E" ma:contentTypeVersion="17" ma:contentTypeDescription="Create a new document." ma:contentTypeScope="" ma:versionID="bcf5246751c832a3b09572e71e8616e2">
  <xsd:schema xmlns:xsd="http://www.w3.org/2001/XMLSchema" xmlns:xs="http://www.w3.org/2001/XMLSchema" xmlns:p="http://schemas.microsoft.com/office/2006/metadata/properties" xmlns:ns2="ede49e92-8402-4153-9ae7-841f0a3efbdd" xmlns:ns3="0bb385fc-c2ef-4fbd-9e5e-f3909d7f7fa8" targetNamespace="http://schemas.microsoft.com/office/2006/metadata/properties" ma:root="true" ma:fieldsID="5097bdaf33830818570cd2c801cb0b3c" ns2:_="" ns3:_="">
    <xsd:import namespace="ede49e92-8402-4153-9ae7-841f0a3efbdd"/>
    <xsd:import namespace="0bb385fc-c2ef-4fbd-9e5e-f3909d7f7fa8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LengthInSeconds" minOccurs="0"/>
                <xsd:element ref="ns3:MediaServiceAutoKeyPoints" minOccurs="0"/>
                <xsd:element ref="ns3:MediaServiceKeyPoints" minOccurs="0"/>
                <xsd:element ref="ns3:lcf76f155ced4ddcb4097134ff3c332f" minOccurs="0"/>
                <xsd:element ref="ns2:TaxCatchAll" minOccurs="0"/>
                <xsd:element ref="ns3:MediaServiceObjectDetectorVersion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de49e92-8402-4153-9ae7-841f0a3efbdd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8224410b-d467-447b-91ff-cb66850a3069}" ma:internalName="TaxCatchAll" ma:showField="CatchAllData" ma:web="ede49e92-8402-4153-9ae7-841f0a3efbd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bb385fc-c2ef-4fbd-9e5e-f3909d7f7fa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7" nillable="true" ma:displayName="Length (seconds)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039dff48-1eee-40e1-b8df-6e63fbfbac3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4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66C80DF-A20F-4DC4-B7AF-01EF4F0C3B20}">
  <ds:schemaRefs>
    <ds:schemaRef ds:uri="http://schemas.microsoft.com/office/2006/metadata/properties"/>
    <ds:schemaRef ds:uri="http://schemas.microsoft.com/office/infopath/2007/PartnerControls"/>
    <ds:schemaRef ds:uri="ede49e92-8402-4153-9ae7-841f0a3efbdd"/>
    <ds:schemaRef ds:uri="0bb385fc-c2ef-4fbd-9e5e-f3909d7f7fa8"/>
  </ds:schemaRefs>
</ds:datastoreItem>
</file>

<file path=customXml/itemProps2.xml><?xml version="1.0" encoding="utf-8"?>
<ds:datastoreItem xmlns:ds="http://schemas.openxmlformats.org/officeDocument/2006/customXml" ds:itemID="{0B064BBC-E00C-40E2-9D01-09622841D6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434949E-579C-47AC-8375-A05F8F21F64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de49e92-8402-4153-9ae7-841f0a3efbdd"/>
    <ds:schemaRef ds:uri="0bb385fc-c2ef-4fbd-9e5e-f3909d7f7fa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COR Demo Presentation</Template>
  <TotalTime>1662</TotalTime>
  <Words>569</Words>
  <Application>Microsoft Office PowerPoint</Application>
  <PresentationFormat>Widescreen</PresentationFormat>
  <Paragraphs>142</Paragraphs>
  <Slides>1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Sofia pro</vt:lpstr>
      <vt:lpstr>Sofia Pro Semi Bol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den Texeira</dc:creator>
  <cp:lastModifiedBy>Pedro Martins</cp:lastModifiedBy>
  <cp:revision>67</cp:revision>
  <dcterms:created xsi:type="dcterms:W3CDTF">2019-06-20T15:31:37Z</dcterms:created>
  <dcterms:modified xsi:type="dcterms:W3CDTF">2024-02-08T16:33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675E82BAD813D45B8702A8DCCB1475E</vt:lpwstr>
  </property>
  <property fmtid="{D5CDD505-2E9C-101B-9397-08002B2CF9AE}" pid="3" name="MediaServiceImageTags">
    <vt:lpwstr/>
  </property>
</Properties>
</file>